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 xml:space="preserve">Федеральное государственное бюджетное образовательное 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учреждение высшего образования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«Национальный исследовательский университет «МЭИ»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89"/>
        <w:gridCol w:w="1557"/>
        <w:gridCol w:w="4181"/>
      </w:tblGrid>
      <w:tr w:rsidR="005F325B" w:rsidRPr="005F325B" w:rsidTr="002847DF">
        <w:tc>
          <w:tcPr>
            <w:tcW w:w="1428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РЭ</w:t>
            </w:r>
          </w:p>
        </w:tc>
        <w:tc>
          <w:tcPr>
            <w:tcW w:w="1559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РТС</w:t>
            </w:r>
          </w:p>
        </w:tc>
      </w:tr>
      <w:tr w:rsidR="005F325B" w:rsidRPr="005F325B" w:rsidTr="002847DF">
        <w:tc>
          <w:tcPr>
            <w:tcW w:w="3694" w:type="dxa"/>
            <w:gridSpan w:val="2"/>
            <w:vAlign w:val="center"/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right="-79" w:firstLine="0"/>
              <w:jc w:val="left"/>
              <w:rPr>
                <w:iCs/>
                <w:szCs w:val="28"/>
              </w:rPr>
            </w:pPr>
            <w:r w:rsidRPr="005F325B">
              <w:rPr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ОТЧЕТ по практике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5F325B" w:rsidRPr="005F325B" w:rsidTr="002847DF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b/>
                <w:szCs w:val="28"/>
              </w:rPr>
            </w:pPr>
            <w:r w:rsidRPr="005F325B">
              <w:rPr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5F325B" w:rsidRPr="005F325B" w:rsidRDefault="005F325B" w:rsidP="005F325B">
            <w:pPr>
              <w:spacing w:after="0" w:line="240" w:lineRule="auto"/>
              <w:ind w:firstLine="0"/>
              <w:jc w:val="center"/>
              <w:rPr>
                <w:szCs w:val="28"/>
              </w:rPr>
            </w:pPr>
            <w:r w:rsidRPr="005F325B">
              <w:rPr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СТУДЕНТ</w:t>
      </w:r>
    </w:p>
    <w:p w:rsidR="005F325B" w:rsidRPr="005F325B" w:rsidRDefault="00BE4EAA" w:rsidP="005F325B">
      <w:pPr>
        <w:spacing w:after="0" w:line="240" w:lineRule="auto"/>
        <w:ind w:left="4111" w:firstLine="0"/>
        <w:rPr>
          <w:b/>
          <w:szCs w:val="28"/>
        </w:rPr>
      </w:pPr>
      <w:r>
        <w:rPr>
          <w:rFonts w:ascii="Calibri" w:hAnsi="Calibri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6" type="#_x0000_t75" style="position:absolute;left:0;text-align:left;margin-left:197.85pt;margin-top:.7pt;width:64.6pt;height:34pt;z-index:-251652608;mso-position-horizontal-relative:text;mso-position-vertical-relative:text;mso-width-relative:page;mso-height-relative:page">
            <v:imagedata r:id="rId8" o:title=""/>
          </v:shape>
          <o:OLEObject Type="Embed" ProgID="PBrush" ShapeID="_x0000_s1106" DrawAspect="Content" ObjectID="_1669724368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 xml:space="preserve">/   Тасканов В.Е.   /                         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ЭР-15-16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5F325B" w:rsidRPr="005F325B" w:rsidTr="002847DF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F325B">
              <w:rPr>
                <w:b/>
                <w:bCs/>
                <w:iCs/>
                <w:sz w:val="24"/>
                <w:szCs w:val="24"/>
              </w:rPr>
              <w:t>ОТЛИЧНО</w:t>
            </w:r>
          </w:p>
        </w:tc>
      </w:tr>
      <w:tr w:rsidR="005F325B" w:rsidRPr="005F325B" w:rsidTr="002847DF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5F325B">
              <w:rPr>
                <w:i/>
                <w:sz w:val="16"/>
                <w:szCs w:val="16"/>
              </w:rPr>
              <w:t>неудовлетворительно,</w:t>
            </w:r>
            <w:r w:rsidRPr="005F325B">
              <w:rPr>
                <w:i/>
                <w:sz w:val="16"/>
                <w:szCs w:val="16"/>
              </w:rPr>
              <w:br/>
              <w:t>зачтено</w:t>
            </w:r>
            <w:proofErr w:type="gramEnd"/>
            <w:r w:rsidRPr="005F325B">
              <w:rPr>
                <w:i/>
                <w:sz w:val="16"/>
                <w:szCs w:val="16"/>
              </w:rPr>
              <w:t>, не зачтено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Куликов Р.С.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   Шатилов А.Ю. 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Москва</w:t>
      </w:r>
    </w:p>
    <w:p w:rsidR="005F325B" w:rsidRPr="005E05D2" w:rsidRDefault="005F325B" w:rsidP="005E05D2">
      <w:pPr>
        <w:spacing w:after="0" w:line="240" w:lineRule="auto"/>
        <w:ind w:firstLine="0"/>
        <w:jc w:val="center"/>
        <w:rPr>
          <w:b/>
          <w:bCs/>
          <w:caps/>
          <w:szCs w:val="28"/>
        </w:rPr>
      </w:pPr>
      <w:r w:rsidRPr="005F325B">
        <w:rPr>
          <w:b/>
          <w:szCs w:val="28"/>
        </w:rPr>
        <w:t>2020</w:t>
      </w:r>
    </w:p>
    <w:p w:rsidR="00B308A7" w:rsidRPr="008379EC" w:rsidRDefault="005F325B" w:rsidP="005E05D2">
      <w:pPr>
        <w:spacing w:after="0" w:line="240" w:lineRule="auto"/>
        <w:ind w:firstLine="0"/>
        <w:jc w:val="left"/>
      </w:pPr>
      <w:r>
        <w:rPr>
          <w:szCs w:val="28"/>
        </w:rPr>
        <w:br w:type="page"/>
      </w:r>
      <w:r w:rsidR="00B308A7"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016F22" w:rsidRDefault="00DA2D8D" w:rsidP="00DA2D8D">
      <w:pPr>
        <w:jc w:val="center"/>
        <w:rPr>
          <w:b/>
          <w:sz w:val="32"/>
          <w:szCs w:val="32"/>
        </w:rPr>
      </w:pPr>
      <w:r w:rsidRPr="00016F22">
        <w:rPr>
          <w:b/>
          <w:sz w:val="32"/>
          <w:szCs w:val="32"/>
        </w:rPr>
        <w:lastRenderedPageBreak/>
        <w:t>Содержание</w:t>
      </w:r>
    </w:p>
    <w:p w:rsidR="00D81CBF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795464" w:history="1">
        <w:r w:rsidR="00D81CBF" w:rsidRPr="00413D7C">
          <w:rPr>
            <w:rStyle w:val="ad"/>
            <w:b/>
            <w:noProof/>
          </w:rPr>
          <w:t>ГЛАВА 1.ТЕ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5" w:history="1">
        <w:r w:rsidR="00D81CBF" w:rsidRPr="00413D7C">
          <w:rPr>
            <w:rStyle w:val="ad"/>
            <w:noProof/>
          </w:rPr>
          <w:t>1.1.Псевдо дальномерный метод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6" w:history="1">
        <w:r w:rsidR="00D81CBF" w:rsidRPr="00413D7C">
          <w:rPr>
            <w:rStyle w:val="ad"/>
            <w:noProof/>
          </w:rPr>
          <w:t xml:space="preserve">1.2.Оценка координат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7" w:history="1">
        <w:r w:rsidR="00D81CBF" w:rsidRPr="00413D7C">
          <w:rPr>
            <w:rStyle w:val="ad"/>
            <w:noProof/>
          </w:rPr>
          <w:t>1.2.1.Постановка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8" w:history="1">
        <w:r w:rsidR="00D81CBF" w:rsidRPr="00413D7C">
          <w:rPr>
            <w:rStyle w:val="ad"/>
            <w:noProof/>
          </w:rPr>
          <w:t>1.2.2. Решения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9" w:history="1">
        <w:r w:rsidR="00D81CBF" w:rsidRPr="00413D7C">
          <w:rPr>
            <w:rStyle w:val="ad"/>
            <w:noProof/>
          </w:rPr>
          <w:t>1.3.  Описание движения спутников ГЛОНАСС по орбитам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0" w:history="1">
        <w:r w:rsidR="00D81CBF" w:rsidRPr="00413D7C">
          <w:rPr>
            <w:rStyle w:val="ad"/>
            <w:noProof/>
          </w:rPr>
          <w:t>1.4. Расчет выбранной точки в декартовой системе координа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1" w:history="1">
        <w:r w:rsidR="00D81CBF" w:rsidRPr="00413D7C">
          <w:rPr>
            <w:rStyle w:val="ad"/>
            <w:noProof/>
          </w:rPr>
          <w:t>1.5. Расчет видимости спут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2" w:history="1">
        <w:r w:rsidR="00D81CBF" w:rsidRPr="00413D7C">
          <w:rPr>
            <w:rStyle w:val="ad"/>
            <w:noProof/>
          </w:rPr>
          <w:t>2.1. Создание репозит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3" w:history="1">
        <w:r w:rsidR="00D81CBF" w:rsidRPr="00413D7C">
          <w:rPr>
            <w:rStyle w:val="ad"/>
            <w:noProof/>
          </w:rPr>
          <w:t>2.2. Проверка правильности работы системы «</w:t>
        </w:r>
        <w:r w:rsidR="00D81CBF" w:rsidRPr="00413D7C">
          <w:rPr>
            <w:rStyle w:val="ad"/>
            <w:noProof/>
            <w:lang w:val="en-US"/>
          </w:rPr>
          <w:t>Git</w:t>
        </w:r>
        <w:r w:rsidR="00D81CBF" w:rsidRPr="00413D7C">
          <w:rPr>
            <w:rStyle w:val="ad"/>
            <w:noProof/>
          </w:rPr>
          <w:t>»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4" w:history="1">
        <w:r w:rsidR="00D81CBF" w:rsidRPr="00413D7C">
          <w:rPr>
            <w:rStyle w:val="ad"/>
            <w:noProof/>
          </w:rPr>
          <w:t>2.3. Добавления в коллаборацию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5" w:history="1">
        <w:r w:rsidR="00D81CBF" w:rsidRPr="00413D7C">
          <w:rPr>
            <w:rStyle w:val="ad"/>
            <w:noProof/>
          </w:rPr>
          <w:t>3.1. Необходимые файлы для сборки проект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6" w:history="1">
        <w:r w:rsidR="00D81CBF" w:rsidRPr="00413D7C">
          <w:rPr>
            <w:rStyle w:val="ad"/>
            <w:noProof/>
          </w:rPr>
          <w:t>3.2.Изменения по коду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7" w:history="1">
        <w:r w:rsidR="00D81CBF" w:rsidRPr="00413D7C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8" w:history="1">
        <w:r w:rsidR="00D81CBF" w:rsidRPr="00413D7C">
          <w:rPr>
            <w:rStyle w:val="ad"/>
            <w:noProof/>
          </w:rPr>
          <w:t>3.2.3. Алгоритм расчета угл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9" w:history="1">
        <w:r w:rsidR="00D81CBF" w:rsidRPr="00413D7C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0" w:history="1">
        <w:r w:rsidR="00D81CBF" w:rsidRPr="00413D7C">
          <w:rPr>
            <w:rStyle w:val="ad"/>
            <w:noProof/>
          </w:rPr>
          <w:t>3.3. Библиотека “Armadillo”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1</w:t>
        </w:r>
        <w:r w:rsidR="00D81CBF">
          <w:rPr>
            <w:noProof/>
            <w:webHidden/>
          </w:rPr>
          <w:fldChar w:fldCharType="end"/>
        </w:r>
      </w:hyperlink>
    </w:p>
    <w:p w:rsidR="00221816" w:rsidRDefault="00221816">
      <w:pPr>
        <w:pStyle w:val="11"/>
        <w:tabs>
          <w:tab w:val="right" w:leader="dot" w:pos="9345"/>
        </w:tabs>
        <w:rPr>
          <w:rStyle w:val="ad"/>
          <w:b/>
          <w:noProof/>
        </w:rPr>
      </w:pPr>
    </w:p>
    <w:p w:rsidR="00D81CBF" w:rsidRDefault="00BE4EAA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1" w:history="1">
        <w:r w:rsidR="00D81CBF" w:rsidRPr="00413D7C">
          <w:rPr>
            <w:rStyle w:val="ad"/>
            <w:b/>
            <w:noProof/>
          </w:rPr>
          <w:t>ГЛАВА 3.РУКОВОДСТВО ПОЛЬЗОВАТЕЛ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2" w:history="1">
        <w:r w:rsidR="00D81CBF" w:rsidRPr="00413D7C">
          <w:rPr>
            <w:rStyle w:val="ad"/>
            <w:b/>
            <w:noProof/>
          </w:rPr>
          <w:t>ЗАКЛЮЧ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3" w:history="1">
        <w:r w:rsidR="00D81CBF" w:rsidRPr="00413D7C">
          <w:rPr>
            <w:rStyle w:val="ad"/>
            <w:b/>
            <w:noProof/>
          </w:rPr>
          <w:t>СПИСОК ИСПОЛЬЗОВАННЫХ ИСТОЧ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4" w:history="1">
        <w:r w:rsidR="00D81CBF" w:rsidRPr="00413D7C">
          <w:rPr>
            <w:rStyle w:val="ad"/>
            <w:b/>
            <w:noProof/>
          </w:rPr>
          <w:t>ПРИЛОЖ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5" w:history="1">
        <w:r w:rsidR="00D81CBF" w:rsidRPr="00413D7C">
          <w:rPr>
            <w:rStyle w:val="ad"/>
            <w:noProof/>
          </w:rPr>
          <w:t>Приложение 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4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6" w:history="1">
        <w:r w:rsidR="00D81CBF" w:rsidRPr="00413D7C">
          <w:rPr>
            <w:rStyle w:val="ad"/>
            <w:noProof/>
          </w:rPr>
          <w:t>Приложение 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7" w:history="1">
        <w:r w:rsidR="00D81CBF" w:rsidRPr="00413D7C">
          <w:rPr>
            <w:rStyle w:val="ad"/>
            <w:noProof/>
          </w:rPr>
          <w:t>Приложение</w:t>
        </w:r>
        <w:r w:rsidR="00D81CBF" w:rsidRPr="00413D7C">
          <w:rPr>
            <w:rStyle w:val="ad"/>
            <w:noProof/>
            <w:lang w:val="en-US"/>
          </w:rPr>
          <w:t xml:space="preserve"> 5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8" w:history="1">
        <w:r w:rsidR="00D81CBF" w:rsidRPr="00413D7C">
          <w:rPr>
            <w:rStyle w:val="ad"/>
            <w:noProof/>
          </w:rPr>
          <w:t>Приложение 6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9" w:history="1">
        <w:r w:rsidR="00D81CBF" w:rsidRPr="00413D7C">
          <w:rPr>
            <w:rStyle w:val="ad"/>
            <w:noProof/>
          </w:rPr>
          <w:t>Приложение 7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0" w:history="1">
        <w:r w:rsidR="00D81CBF" w:rsidRPr="00413D7C">
          <w:rPr>
            <w:rStyle w:val="ad"/>
            <w:noProof/>
          </w:rPr>
          <w:t>Приложение 8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1" w:history="1">
        <w:r w:rsidR="00D81CBF" w:rsidRPr="00413D7C">
          <w:rPr>
            <w:rStyle w:val="ad"/>
            <w:noProof/>
          </w:rPr>
          <w:t>Приложение 9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2" w:history="1">
        <w:r w:rsidR="00D81CBF" w:rsidRPr="00413D7C">
          <w:rPr>
            <w:rStyle w:val="ad"/>
            <w:noProof/>
          </w:rPr>
          <w:t>Приложение 10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3" w:history="1">
        <w:r w:rsidR="00D81CBF" w:rsidRPr="00413D7C">
          <w:rPr>
            <w:rStyle w:val="ad"/>
            <w:noProof/>
          </w:rPr>
          <w:t>Приложение 11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4" w:history="1">
        <w:r w:rsidR="00D81CBF" w:rsidRPr="00413D7C">
          <w:rPr>
            <w:rStyle w:val="ad"/>
            <w:noProof/>
          </w:rPr>
          <w:t>Приложение 12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5" w:history="1">
        <w:r w:rsidR="00D81CBF" w:rsidRPr="00413D7C">
          <w:rPr>
            <w:rStyle w:val="ad"/>
            <w:noProof/>
          </w:rPr>
          <w:t>Приложение 1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BE4EAA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6" w:history="1">
        <w:r w:rsidR="00D81CBF" w:rsidRPr="00413D7C">
          <w:rPr>
            <w:rStyle w:val="ad"/>
            <w:noProof/>
          </w:rPr>
          <w:t xml:space="preserve">Приложение </w:t>
        </w:r>
        <w:r w:rsidR="00D81CBF" w:rsidRPr="00413D7C">
          <w:rPr>
            <w:rStyle w:val="ad"/>
            <w:noProof/>
            <w:lang w:val="en-US"/>
          </w:rPr>
          <w:t>1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016F22" w:rsidRDefault="007A0B76" w:rsidP="00A94809">
      <w:pPr>
        <w:rPr>
          <w:sz w:val="32"/>
          <w:szCs w:val="32"/>
        </w:rPr>
      </w:pPr>
      <w:r w:rsidRPr="00016F22">
        <w:rPr>
          <w:sz w:val="32"/>
          <w:szCs w:val="32"/>
        </w:rPr>
        <w:lastRenderedPageBreak/>
        <w:t>В</w:t>
      </w:r>
      <w:r w:rsidR="000D44D1" w:rsidRPr="00016F22">
        <w:rPr>
          <w:sz w:val="32"/>
          <w:szCs w:val="32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8B56D3">
        <w:rPr>
          <w:szCs w:val="28"/>
        </w:rPr>
        <w:t>Galileo</w:t>
      </w:r>
      <w:proofErr w:type="spellEnd"/>
      <w:r w:rsidRPr="008B56D3">
        <w:rPr>
          <w:szCs w:val="28"/>
        </w:rPr>
        <w:t xml:space="preserve">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632278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bookmarkStart w:id="0" w:name="_GoBack"/>
      <w:bookmarkEnd w:id="0"/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" w:name="_Toc58795464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1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2" w:name="_Toc58795465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2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или метод определения координат объ</w:t>
      </w:r>
      <w:r w:rsidRPr="008B56D3">
        <w:rPr>
          <w:color w:val="000000"/>
          <w:szCs w:val="28"/>
        </w:rPr>
        <w:softHyphen/>
        <w:t xml:space="preserve">екта по измерениям </w:t>
      </w:r>
      <w:proofErr w:type="spellStart"/>
      <w:r w:rsidRPr="008B56D3">
        <w:rPr>
          <w:color w:val="000000"/>
          <w:szCs w:val="28"/>
        </w:rPr>
        <w:t>квазидальности</w:t>
      </w:r>
      <w:proofErr w:type="spellEnd"/>
      <w:r w:rsidRPr="008B56D3">
        <w:rPr>
          <w:color w:val="000000"/>
          <w:szCs w:val="28"/>
        </w:rPr>
        <w:t xml:space="preserve">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од </w:t>
      </w:r>
      <w:proofErr w:type="gramStart"/>
      <w:r w:rsidRPr="008B56D3">
        <w:rPr>
          <w:color w:val="000000"/>
          <w:szCs w:val="28"/>
        </w:rPr>
        <w:t>псевдо дальностью</w:t>
      </w:r>
      <w:proofErr w:type="gramEnd"/>
      <w:r w:rsidRPr="008B56D3">
        <w:rPr>
          <w:color w:val="000000"/>
          <w:szCs w:val="28"/>
        </w:rPr>
        <w:t xml:space="preserve"> от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Pr="008B56D3">
        <w:rPr>
          <w:i/>
          <w:iCs/>
          <w:color w:val="000000"/>
          <w:szCs w:val="28"/>
          <w:vertAlign w:val="subscript"/>
        </w:rPr>
        <w:t xml:space="preserve">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proofErr w:type="spellEnd"/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 xml:space="preserve">. Таким образом,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 id="_x0000_i1025" type="#_x0000_t75" style="width:9pt;height:15pt" o:ole="">
            <v:imagedata r:id="rId12" o:title=""/>
          </v:shape>
          <o:OLEObject Type="Embed" ProgID="Equation.DSMT4" ShapeID="_x0000_i1025" DrawAspect="Content" ObjectID="_1669724288" r:id="rId13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9pt;height:27pt" o:ole="">
                  <v:imagedata r:id="rId14" o:title=""/>
                </v:shape>
                <o:OLEObject Type="Embed" ProgID="Equation.DSMT4" ShapeID="_x0000_i1026" DrawAspect="Content" ObjectID="_1669724289" r:id="rId15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псевдо дальномерных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псевдо дальностей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>шей неопределенности необходимо провести дополнительное измерение, т. е. измерить псевдо дальность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псевдо дальностей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севдо дальномерный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D52782" w:rsidRPr="006C158D" w:rsidRDefault="00454CBF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6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3"/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52782" w:rsidRPr="006C158D" w:rsidRDefault="00474F87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7"/>
      <w:r w:rsidRPr="00463CED">
        <w:rPr>
          <w:b w:val="0"/>
          <w:color w:val="000000"/>
          <w:sz w:val="32"/>
          <w:szCs w:val="32"/>
        </w:rPr>
        <w:lastRenderedPageBreak/>
        <w:t>1.2.1.</w:t>
      </w:r>
      <w:r w:rsidR="00B34244" w:rsidRPr="00463CED">
        <w:rPr>
          <w:b w:val="0"/>
          <w:color w:val="000000"/>
          <w:sz w:val="32"/>
          <w:szCs w:val="32"/>
        </w:rPr>
        <w:t>Постановка задачи</w:t>
      </w:r>
      <w:r w:rsidR="00D52782" w:rsidRPr="00463CED">
        <w:rPr>
          <w:b w:val="0"/>
          <w:color w:val="000000"/>
          <w:sz w:val="32"/>
          <w:szCs w:val="32"/>
        </w:rPr>
        <w:t xml:space="preserve"> нахождения оценки координаты потребителя с учетом ошибок SISRE</w:t>
      </w:r>
      <w:bookmarkEnd w:id="4"/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pt;height:27pt" o:ole="">
            <v:imagedata r:id="rId17" o:title=""/>
          </v:shape>
          <o:OLEObject Type="Embed" ProgID="Equation.DSMT4" ShapeID="_x0000_i1027" DrawAspect="Content" ObjectID="_1669724290" r:id="rId18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.25pt;height:30pt" o:ole="">
            <v:imagedata r:id="rId19" o:title=""/>
          </v:shape>
          <o:OLEObject Type="Embed" ProgID="Equation.DSMT4" ShapeID="_x0000_i1028" DrawAspect="Content" ObjectID="_1669724291" r:id="rId20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5pt;height:30pt" o:ole="">
            <v:imagedata r:id="rId21" o:title=""/>
          </v:shape>
          <o:OLEObject Type="Embed" ProgID="Equation.DSMT4" ShapeID="_x0000_i1029" DrawAspect="Content" ObjectID="_1669724292" r:id="rId22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pt;height:24pt" o:ole="">
            <v:imagedata r:id="rId23" o:title=""/>
          </v:shape>
          <o:OLEObject Type="Embed" ProgID="Equation.DSMT4" ShapeID="_x0000_i1030" DrawAspect="Content" ObjectID="_1669724293" r:id="rId24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pt" o:ole="">
            <v:imagedata r:id="rId25" o:title=""/>
          </v:shape>
          <o:OLEObject Type="Embed" ProgID="Equation.DSMT4" ShapeID="_x0000_i1031" DrawAspect="Content" ObjectID="_1669724294" r:id="rId26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pt;height:24pt" o:ole="">
                  <v:imagedata r:id="rId27" o:title=""/>
                </v:shape>
                <o:OLEObject Type="Embed" ProgID="Equation.DSMT4" ShapeID="_x0000_i1032" DrawAspect="Content" ObjectID="_1669724295" r:id="rId28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7pt;height:24pt" o:ole="">
                  <v:imagedata r:id="rId29" o:title=""/>
                </v:shape>
                <o:OLEObject Type="Embed" ProgID="Equation.DSMT4" ShapeID="_x0000_i1033" DrawAspect="Content" ObjectID="_1669724296" r:id="rId30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pt;height:24pt" o:ole="">
            <v:imagedata r:id="rId31" o:title=""/>
          </v:shape>
          <o:OLEObject Type="Embed" ProgID="Equation.DSMT4" ShapeID="_x0000_i1034" DrawAspect="Content" ObjectID="_1669724297" r:id="rId32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5pt;height:20.25pt" o:ole="">
            <v:imagedata r:id="rId33" o:title=""/>
          </v:shape>
          <o:OLEObject Type="Embed" ProgID="Equation.DSMT4" ShapeID="_x0000_i1035" DrawAspect="Content" ObjectID="_1669724298" r:id="rId34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7pt;height:75pt" o:ole="">
            <v:imagedata r:id="rId35" o:title=""/>
          </v:shape>
          <o:OLEObject Type="Embed" ProgID="Equation.DSMT4" ShapeID="_x0000_i1036" DrawAspect="Content" ObjectID="_1669724299" r:id="rId36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</w:t>
      </w:r>
      <w:proofErr w:type="gramStart"/>
      <w:r w:rsidR="007A0B76" w:rsidRPr="00B262EA">
        <w:rPr>
          <w:szCs w:val="28"/>
        </w:rPr>
        <w:t xml:space="preserve">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5pt;height:10.5pt" o:ole="">
            <v:imagedata r:id="rId37" o:title=""/>
          </v:shape>
          <o:OLEObject Type="Embed" ProgID="Equation.DSMT4" ShapeID="_x0000_i1037" DrawAspect="Content" ObjectID="_1669724300" r:id="rId38"/>
        </w:object>
      </w:r>
      <w:r w:rsidR="007A0B76" w:rsidRPr="00B262EA">
        <w:rPr>
          <w:szCs w:val="28"/>
        </w:rPr>
        <w:t>,</w:t>
      </w:r>
      <w:proofErr w:type="gramEnd"/>
      <w:r w:rsidR="007A0B76" w:rsidRPr="00B262EA">
        <w:rPr>
          <w:szCs w:val="28"/>
        </w:rPr>
        <w:t xml:space="preserve">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pt;height:20.25pt" o:ole="">
            <v:imagedata r:id="rId39" o:title=""/>
          </v:shape>
          <o:OLEObject Type="Embed" ProgID="Equation.DSMT4" ShapeID="_x0000_i1038" DrawAspect="Content" ObjectID="_1669724301" r:id="rId40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5.75pt;height:27pt" o:ole="">
            <v:imagedata r:id="rId41" o:title=""/>
          </v:shape>
          <o:OLEObject Type="Embed" ProgID="Equation.DSMT4" ShapeID="_x0000_i1039" DrawAspect="Content" ObjectID="_1669724302" r:id="rId42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pt;height:22.5pt" o:ole="">
            <v:imagedata r:id="rId43" o:title=""/>
          </v:shape>
          <o:OLEObject Type="Embed" ProgID="Equation.DSMT4" ShapeID="_x0000_i1040" DrawAspect="Content" ObjectID="_1669724303" r:id="rId44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5pt;height:10.5pt" o:ole="">
            <v:imagedata r:id="rId37" o:title=""/>
          </v:shape>
          <o:OLEObject Type="Embed" ProgID="Equation.DSMT4" ShapeID="_x0000_i1041" DrawAspect="Content" ObjectID="_1669724304" r:id="rId45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75pt;height:59.25pt" o:ole="">
            <v:imagedata r:id="rId46" o:title=""/>
          </v:shape>
          <o:OLEObject Type="Embed" ProgID="Equation.DSMT4" ShapeID="_x0000_i1042" DrawAspect="Content" ObjectID="_1669724305" r:id="rId47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8pt;height:20.25pt" o:ole="">
            <v:imagedata r:id="rId48" o:title=""/>
          </v:shape>
          <o:OLEObject Type="Embed" ProgID="Equation.DSMT4" ShapeID="_x0000_i1043" DrawAspect="Content" ObjectID="_1669724306" r:id="rId49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5pt;height:10.5pt" o:ole="">
            <v:imagedata r:id="rId37" o:title=""/>
          </v:shape>
          <o:OLEObject Type="Embed" ProgID="Equation.DSMT4" ShapeID="_x0000_i1044" DrawAspect="Content" ObjectID="_1669724307" r:id="rId50"/>
        </w:object>
      </w:r>
    </w:p>
    <w:p w:rsidR="00B34244" w:rsidRPr="00463CED" w:rsidRDefault="00B34244" w:rsidP="00463CE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5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5"/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5pt;height:20.25pt" o:ole="">
            <v:imagedata r:id="rId48" o:title=""/>
          </v:shape>
          <o:OLEObject Type="Embed" ProgID="Equation.DSMT4" ShapeID="_x0000_i1045" DrawAspect="Content" ObjectID="_1669724308" r:id="rId51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5pt;height:11.25pt" o:ole="">
            <v:imagedata r:id="rId37" o:title=""/>
          </v:shape>
          <o:OLEObject Type="Embed" ProgID="Equation.DSMT4" ShapeID="_x0000_i1046" DrawAspect="Content" ObjectID="_1669724309" r:id="rId52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20pt;height:27.75pt" o:ole="">
            <v:imagedata r:id="rId53" o:title=""/>
          </v:shape>
          <o:OLEObject Type="Embed" ProgID="Equation.DSMT4" ShapeID="_x0000_i1047" DrawAspect="Content" ObjectID="_1669724310" r:id="rId54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75pt;height:42.75pt" o:ole="">
                  <v:imagedata r:id="rId55" o:title=""/>
                </v:shape>
                <o:OLEObject Type="Embed" ProgID="Equation.DSMT4" ShapeID="_x0000_i1048" DrawAspect="Content" ObjectID="_1669724311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5pt;height:27.75pt" o:ole="">
                  <v:imagedata r:id="rId57" o:title=""/>
                </v:shape>
                <o:OLEObject Type="Embed" ProgID="Equation.DSMT4" ShapeID="_x0000_i1049" DrawAspect="Content" ObjectID="_1669724312" r:id="rId58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5pt;height:18.75pt" o:ole="">
            <v:imagedata r:id="rId59" o:title=""/>
          </v:shape>
          <o:OLEObject Type="Embed" ProgID="Equation.DSMT4" ShapeID="_x0000_i1050" DrawAspect="Content" ObjectID="_1669724313" r:id="rId60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75pt;height:87pt" o:ole="">
                  <v:imagedata r:id="rId61" o:title=""/>
                </v:shape>
                <o:OLEObject Type="Embed" ProgID="Equation.DSMT4" ShapeID="_x0000_i1051" DrawAspect="Content" ObjectID="_1669724314" r:id="rId62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2" type="#_x0000_t75" style="width:18.75pt;height:21.75pt" o:ole="">
            <v:imagedata r:id="rId63" o:title=""/>
          </v:shape>
          <o:OLEObject Type="Embed" ProgID="Equation.DSMT4" ShapeID="_x0000_i1052" DrawAspect="Content" ObjectID="_1669724315" r:id="rId64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5.5pt;height:83.25pt" o:ole="">
                  <v:imagedata r:id="rId65" o:title=""/>
                </v:shape>
                <o:OLEObject Type="Embed" ProgID="Equation.DSMT4" ShapeID="_x0000_i1053" DrawAspect="Content" ObjectID="_1669724316" r:id="rId6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477E95" w:rsidP="00B34244">
      <w:pPr>
        <w:rPr>
          <w:szCs w:val="28"/>
          <w:lang w:val="en-US"/>
        </w:rPr>
      </w:pPr>
      <w:r>
        <w:tab/>
      </w:r>
      <w:r w:rsidR="00B34244">
        <w:t>где</w:t>
      </w:r>
      <w:r w:rsidR="00B34244">
        <w:rPr>
          <w:lang w:val="en-US"/>
        </w:rPr>
        <w:t>:</w:t>
      </w:r>
    </w:p>
    <w:p w:rsidR="00B34244" w:rsidRDefault="00477E95" w:rsidP="00B34244">
      <w:r>
        <w:tab/>
      </w:r>
      <w:r w:rsidR="00B34244" w:rsidRPr="00704DA6">
        <w:rPr>
          <w:position w:val="-174"/>
        </w:rPr>
        <w:object w:dxaOrig="2980" w:dyaOrig="3620">
          <v:shape id="_x0000_i1054" type="#_x0000_t75" style="width:149.25pt;height:181.5pt" o:ole="">
            <v:imagedata r:id="rId67" o:title=""/>
          </v:shape>
          <o:OLEObject Type="Embed" ProgID="Equation.DSMT4" ShapeID="_x0000_i1054" DrawAspect="Content" ObjectID="_1669724317" r:id="rId68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5" type="#_x0000_t75" style="width:18.75pt;height:21.75pt" o:ole="">
            <v:imagedata r:id="rId63" o:title=""/>
          </v:shape>
          <o:OLEObject Type="Embed" ProgID="Equation.DSMT4" ShapeID="_x0000_i1055" DrawAspect="Content" ObjectID="_1669724318" r:id="rId69"/>
        </w:object>
      </w:r>
      <w:r>
        <w:t xml:space="preserve"> в</w:t>
      </w:r>
      <w:proofErr w:type="gramEnd"/>
      <w:r>
        <w:t xml:space="preserve"> приложении 2.</w:t>
      </w:r>
    </w:p>
    <w:p w:rsidR="00B34244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5pt;height:11.25pt" o:ole="">
            <v:imagedata r:id="rId37" o:title=""/>
          </v:shape>
          <o:OLEObject Type="Embed" ProgID="Equation.DSMT4" ShapeID="_x0000_i1056" DrawAspect="Content" ObjectID="_1669724319" r:id="rId70"/>
        </w:object>
      </w:r>
      <w:r>
        <w:rPr>
          <w:szCs w:val="28"/>
        </w:rPr>
        <w:t>.</w:t>
      </w:r>
      <w:proofErr w:type="gramEnd"/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463979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6" w:name="_Toc58795469"/>
      <w:r w:rsidRPr="00463CED">
        <w:rPr>
          <w:b w:val="0"/>
          <w:color w:val="000000"/>
          <w:sz w:val="32"/>
          <w:szCs w:val="32"/>
        </w:rPr>
        <w:lastRenderedPageBreak/>
        <w:t xml:space="preserve">1.3.  </w:t>
      </w:r>
      <w:bookmarkStart w:id="7" w:name="_Toc36157800"/>
      <w:r w:rsidRPr="00463CED">
        <w:rPr>
          <w:b w:val="0"/>
          <w:color w:val="000000"/>
          <w:sz w:val="32"/>
          <w:szCs w:val="32"/>
        </w:rPr>
        <w:t>Описание движения спутников ГЛОНАСС по орбитам</w:t>
      </w:r>
      <w:bookmarkEnd w:id="6"/>
      <w:bookmarkEnd w:id="7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pt;height:18.75pt" o:ole="">
            <v:imagedata r:id="rId71" o:title=""/>
          </v:shape>
          <o:OLEObject Type="Embed" ProgID="Equation.DSMT4" ShapeID="_x0000_i1057" DrawAspect="Content" ObjectID="_1669724320" r:id="rId72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25pt;height:68.25pt" o:ole="">
                  <v:imagedata r:id="rId73" o:title=""/>
                </v:shape>
                <o:OLEObject Type="Embed" ProgID="Equation.DSMT4" ShapeID="_x0000_i1058" DrawAspect="Content" ObjectID="_1669724321" r:id="rId74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99.75pt;height:19.5pt" o:ole="">
            <v:imagedata r:id="rId75" o:title=""/>
          </v:shape>
          <o:OLEObject Type="Embed" ProgID="Equation.DSMT4" ShapeID="_x0000_i1059" DrawAspect="Content" ObjectID="_1669724322" r:id="rId76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pt;height:15pt" o:ole="">
            <v:imagedata r:id="rId77" o:title=""/>
          </v:shape>
          <o:OLEObject Type="Embed" ProgID="Equation.DSMT4" ShapeID="_x0000_i1060" DrawAspect="Content" ObjectID="_1669724323" r:id="rId78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9" o:title=""/>
          </v:shape>
          <o:OLEObject Type="Embed" ProgID="Equation.DSMT4" ShapeID="_x0000_i1061" DrawAspect="Content" ObjectID="_1669724324" r:id="rId80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25pt;height:14.25pt" o:ole="">
            <v:imagedata r:id="rId79" o:title=""/>
          </v:shape>
          <o:OLEObject Type="Embed" ProgID="Equation.DSMT4" ShapeID="_x0000_i1062" DrawAspect="Content" ObjectID="_1669724325" r:id="rId81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63" type="#_x0000_t75" style="width:12pt;height:15pt" o:ole="">
            <v:imagedata r:id="rId77" o:title=""/>
          </v:shape>
          <o:OLEObject Type="Embed" ProgID="Equation.DSMT4" ShapeID="_x0000_i1063" DrawAspect="Content" ObjectID="_1669724326" r:id="rId82"/>
        </w:object>
      </w:r>
      <w:r>
        <w:rPr>
          <w:szCs w:val="28"/>
        </w:rPr>
        <w:t xml:space="preserve">  берутся из приложени</w:t>
      </w:r>
      <w:r w:rsidR="00EC4232">
        <w:rPr>
          <w:szCs w:val="28"/>
        </w:rPr>
        <w:t>и</w:t>
      </w:r>
      <w:r>
        <w:rPr>
          <w:szCs w:val="28"/>
        </w:rPr>
        <w:t xml:space="preserve">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20pt;height:38.25pt" o:ole="">
            <v:imagedata r:id="rId83" o:title=""/>
          </v:shape>
          <o:OLEObject Type="Embed" ProgID="Equation.DSMT4" ShapeID="_x0000_i1064" DrawAspect="Content" ObjectID="_1669724327" r:id="rId84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r>
        <w:rPr>
          <w:szCs w:val="28"/>
        </w:rPr>
        <w:t xml:space="preserve">эксцентриситет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5pt;height:19.5pt" o:ole="">
            <v:imagedata r:id="rId85" o:title=""/>
          </v:shape>
          <o:OLEObject Type="Embed" ProgID="Equation.DSMT4" ShapeID="_x0000_i1065" DrawAspect="Content" ObjectID="_1669724328" r:id="rId86"/>
        </w:object>
      </w:r>
      <w:r>
        <w:rPr>
          <w:szCs w:val="28"/>
        </w:rPr>
        <w:t xml:space="preserve"> - угол между положительным направлением полярной оси и фокальной осью </w:t>
      </w:r>
      <w:proofErr w:type="gramStart"/>
      <w:r>
        <w:rPr>
          <w:szCs w:val="28"/>
        </w:rPr>
        <w:t>( при</w:t>
      </w:r>
      <w:proofErr w:type="gramEnd"/>
      <w:r>
        <w:rPr>
          <w:szCs w:val="28"/>
        </w:rPr>
        <w:t xml:space="preserve">  </w:t>
      </w:r>
      <w:r w:rsidRPr="004877E4">
        <w:rPr>
          <w:position w:val="-12"/>
          <w:szCs w:val="28"/>
        </w:rPr>
        <w:object w:dxaOrig="300" w:dyaOrig="380">
          <v:shape id="_x0000_i1066" type="#_x0000_t75" style="width:15pt;height:19.5pt" o:ole="">
            <v:imagedata r:id="rId87" o:title=""/>
          </v:shape>
          <o:OLEObject Type="Embed" ProgID="Equation.DSMT4" ShapeID="_x0000_i1066" DrawAspect="Content" ObjectID="_1669724329" r:id="rId88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25pt;height:19.5pt" o:ole="">
            <v:imagedata r:id="rId89" o:title=""/>
          </v:shape>
          <o:OLEObject Type="Embed" ProgID="Equation.DSMT4" ShapeID="_x0000_i1067" DrawAspect="Content" ObjectID="_1669724330" r:id="rId90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5pt;height:19.5pt" o:ole="">
            <v:imagedata r:id="rId87" o:title=""/>
          </v:shape>
          <o:OLEObject Type="Embed" ProgID="Equation.DSMT4" ShapeID="_x0000_i1068" DrawAspect="Content" ObjectID="_1669724331" r:id="rId91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6C158D" w:rsidRDefault="00463979" w:rsidP="00B34244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25pt;height:14.25pt" o:ole="">
            <v:imagedata r:id="rId92" o:title=""/>
          </v:shape>
          <o:OLEObject Type="Embed" ProgID="Equation.DSMT4" ShapeID="_x0000_i1069" DrawAspect="Content" ObjectID="_1669724332" r:id="rId93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8" w:name="_Toc58795470"/>
      <w:r w:rsidRPr="00463CED">
        <w:rPr>
          <w:b w:val="0"/>
          <w:color w:val="000000"/>
          <w:sz w:val="32"/>
          <w:szCs w:val="32"/>
        </w:rPr>
        <w:lastRenderedPageBreak/>
        <w:t xml:space="preserve">1.4. </w:t>
      </w:r>
      <w:bookmarkStart w:id="9" w:name="_Toc36157801"/>
      <w:r w:rsidRPr="00463CED">
        <w:rPr>
          <w:b w:val="0"/>
          <w:color w:val="000000"/>
          <w:sz w:val="32"/>
          <w:szCs w:val="32"/>
        </w:rPr>
        <w:t>Расчет выбранной точки в декартовой системе координат</w:t>
      </w:r>
      <w:bookmarkEnd w:id="8"/>
      <w:bookmarkEnd w:id="9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H,L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3pt;height:18.75pt" o:ole="">
            <v:imagedata r:id="rId94" o:title=""/>
          </v:shape>
          <o:OLEObject Type="Embed" ProgID="Equation.DSMT4" ShapeID="_x0000_i1070" DrawAspect="Content" ObjectID="_1669724333" r:id="rId95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7pt;height:18.75pt" o:ole="">
            <v:imagedata r:id="rId96" o:title=""/>
          </v:shape>
          <o:OLEObject Type="Embed" ProgID="Equation.DSMT4" ShapeID="_x0000_i1071" DrawAspect="Content" ObjectID="_1669724334" r:id="rId97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9pt;height:19.5pt" o:ole="">
            <v:imagedata r:id="rId98" o:title=""/>
          </v:shape>
          <o:OLEObject Type="Embed" ProgID="Equation.DSMT4" ShapeID="_x0000_i1072" DrawAspect="Content" ObjectID="_1669724335" r:id="rId99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75pt;height:42pt" o:ole="">
            <v:imagedata r:id="rId100" o:title=""/>
          </v:shape>
          <o:OLEObject Type="Embed" ProgID="Equation.DSMT4" ShapeID="_x0000_i1073" DrawAspect="Content" ObjectID="_1669724336" r:id="rId101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r w:rsidRPr="003B4E92">
        <w:rPr>
          <w:szCs w:val="28"/>
        </w:rPr>
        <w:t xml:space="preserve">X,Y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10" w:name="_Toc58795471"/>
      <w:r w:rsidRPr="00463CED">
        <w:rPr>
          <w:b w:val="0"/>
          <w:color w:val="000000"/>
          <w:sz w:val="32"/>
          <w:szCs w:val="32"/>
        </w:rPr>
        <w:lastRenderedPageBreak/>
        <w:t>1.5. Расчет видимости спутников</w:t>
      </w:r>
      <w:bookmarkEnd w:id="10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5465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EC4232" w:rsidRPr="00BD3712" w:rsidRDefault="00EC4232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5363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6C6614">
      <w:pPr>
        <w:jc w:val="center"/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25pt;height:46.5pt" o:ole="">
                  <v:imagedata r:id="rId102" o:title=""/>
                </v:shape>
                <o:OLEObject Type="Embed" ProgID="Equation.DSMT4" ShapeID="_x0000_i1074" DrawAspect="Content" ObjectID="_1669724337" r:id="rId103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proofErr w:type="gramStart"/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5pt;height:20.25pt" o:ole="">
            <v:imagedata r:id="rId104" o:title=""/>
          </v:shape>
          <o:OLEObject Type="Embed" ProgID="Equation.DSMT4" ShapeID="_x0000_i1075" DrawAspect="Content" ObjectID="_1669724338" r:id="rId105"/>
        </w:object>
      </w:r>
      <w:r>
        <w:rPr>
          <w:szCs w:val="28"/>
        </w:rPr>
        <w:t>.</w:t>
      </w:r>
      <w:proofErr w:type="gramEnd"/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</w:t>
      </w:r>
      <w:proofErr w:type="gramStart"/>
      <w:r w:rsidRPr="00A32D9C">
        <w:rPr>
          <w:i/>
          <w:sz w:val="24"/>
          <w:szCs w:val="24"/>
        </w:rPr>
        <w:t>H,L</w:t>
      </w:r>
      <w:proofErr w:type="gramEnd"/>
      <w:r w:rsidRPr="00A32D9C">
        <w:rPr>
          <w:i/>
          <w:sz w:val="24"/>
          <w:szCs w:val="24"/>
        </w:rPr>
        <w:t>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pt;height:15pt" o:ole="">
            <v:imagedata r:id="rId106" o:title=""/>
          </v:shape>
          <o:OLEObject Type="Embed" ProgID="Equation.DSMT4" ShapeID="_x0000_i1076" DrawAspect="Content" ObjectID="_1669724339" r:id="rId107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25pt;height:63.75pt" o:ole="">
                  <v:imagedata r:id="rId108" o:title=""/>
                </v:shape>
                <o:OLEObject Type="Embed" ProgID="Equation.DSMT4" ShapeID="_x0000_i1077" DrawAspect="Content" ObjectID="_1669724340" r:id="rId109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</w:t>
      </w:r>
      <w:proofErr w:type="gramStart"/>
      <w:r>
        <w:rPr>
          <w:szCs w:val="28"/>
        </w:rPr>
        <w:t xml:space="preserve">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pt;height:15pt" o:ole="">
            <v:imagedata r:id="rId110" o:title=""/>
          </v:shape>
          <o:OLEObject Type="Embed" ProgID="Equation.DSMT4" ShapeID="_x0000_i1078" DrawAspect="Content" ObjectID="_1669724341" r:id="rId111"/>
        </w:object>
      </w:r>
      <w:r w:rsidRPr="001A67B0">
        <w:rPr>
          <w:szCs w:val="28"/>
        </w:rPr>
        <w:t>,</w:t>
      </w:r>
      <w:proofErr w:type="gramEnd"/>
      <w:r w:rsidRPr="001A67B0">
        <w:rPr>
          <w:szCs w:val="28"/>
        </w:rPr>
        <w:t xml:space="preserve">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pt;height:15pt" o:ole="">
            <v:imagedata r:id="rId106" o:title=""/>
          </v:shape>
          <o:OLEObject Type="Embed" ProgID="Equation.DSMT4" ShapeID="_x0000_i1079" DrawAspect="Content" ObjectID="_1669724342" r:id="rId112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pt;height:15pt" o:ole="">
            <v:imagedata r:id="rId113" o:title=""/>
          </v:shape>
          <o:OLEObject Type="Embed" ProgID="Equation.DSMT4" ShapeID="_x0000_i1080" DrawAspect="Content" ObjectID="_1669724343" r:id="rId114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pt;height:18.75pt" o:ole="">
            <v:imagedata r:id="rId115" o:title=""/>
          </v:shape>
          <o:OLEObject Type="Embed" ProgID="Equation.DSMT4" ShapeID="_x0000_i1081" DrawAspect="Content" ObjectID="_1669724344" r:id="rId116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pt;height:15pt" o:ole="">
            <v:imagedata r:id="rId110" o:title=""/>
          </v:shape>
          <o:OLEObject Type="Embed" ProgID="Equation.DSMT4" ShapeID="_x0000_i1082" DrawAspect="Content" ObjectID="_1669724345" r:id="rId117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75pt;height:21.75pt" o:ole="">
                  <v:imagedata r:id="rId118" o:title=""/>
                </v:shape>
                <o:OLEObject Type="Embed" ProgID="Equation.DSMT4" ShapeID="_x0000_i1083" DrawAspect="Content" ObjectID="_1669724346" r:id="rId119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</w:t>
      </w:r>
      <w:proofErr w:type="gramStart"/>
      <w:r>
        <w:rPr>
          <w:bCs/>
          <w:szCs w:val="28"/>
        </w:rPr>
        <w:t xml:space="preserve">по </w:t>
      </w:r>
      <w:r w:rsidRPr="00ED1B2C">
        <w:rPr>
          <w:position w:val="-12"/>
        </w:rPr>
        <w:object w:dxaOrig="340" w:dyaOrig="380">
          <v:shape id="_x0000_i1084" type="#_x0000_t75" style="width:16.5pt;height:18.75pt" o:ole="">
            <v:imagedata r:id="rId120" o:title=""/>
          </v:shape>
          <o:OLEObject Type="Embed" ProgID="Equation.DSMT4" ShapeID="_x0000_i1084" DrawAspect="Content" ObjectID="_1669724347" r:id="rId121"/>
        </w:object>
      </w:r>
      <w:r>
        <w:rPr>
          <w:bCs/>
          <w:szCs w:val="28"/>
        </w:rPr>
        <w:t xml:space="preserve"> или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pt;height:18.75pt" o:ole="">
            <v:imagedata r:id="rId122" o:title=""/>
          </v:shape>
          <o:OLEObject Type="Embed" ProgID="Equation.DSMT4" ShapeID="_x0000_i1085" DrawAspect="Content" ObjectID="_1669724348" r:id="rId123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7pt;height:21.75pt" o:ole="">
                  <v:imagedata r:id="rId124" o:title=""/>
                </v:shape>
                <o:OLEObject Type="Embed" ProgID="Equation.DSMT4" ShapeID="_x0000_i1086" DrawAspect="Content" ObjectID="_1669724349" r:id="rId125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5pt;height:21.75pt" o:ole="">
            <v:imagedata r:id="rId126" o:title=""/>
          </v:shape>
          <o:OLEObject Type="Embed" ProgID="Equation.DSMT4" ShapeID="_x0000_i1087" DrawAspect="Content" ObjectID="_1669724350" r:id="rId127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6C158D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>GitHub — это</w:t>
      </w:r>
      <w:r w:rsidR="00463CED">
        <w:t xml:space="preserve"> самый популярный</w:t>
      </w:r>
      <w:r w:rsidRPr="00A36177">
        <w:t xml:space="preserve"> сервис для проектов, использующих </w:t>
      </w:r>
      <w:r>
        <w:t xml:space="preserve">систему </w:t>
      </w:r>
      <w:r w:rsidR="00463CED">
        <w:t>Git, которая распространена по всему миру,</w:t>
      </w:r>
      <w:r w:rsidR="00E66116">
        <w:t xml:space="preserve"> находится по адресу</w:t>
      </w:r>
      <w:r w:rsidR="00E66116" w:rsidRPr="00E66116">
        <w:t>:</w:t>
      </w:r>
      <w:r w:rsidR="00E66116">
        <w:t xml:space="preserve"> </w:t>
      </w:r>
      <w:r w:rsidR="00E27AD0">
        <w:t xml:space="preserve"> </w:t>
      </w:r>
      <w:r w:rsidR="00E66116">
        <w:t>«</w:t>
      </w:r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</w:p>
    <w:p w:rsidR="00A36177" w:rsidRDefault="00BE4EAA" w:rsidP="00A36177">
      <w:hyperlink r:id="rId128" w:tgtFrame="_blank" w:history="1">
        <w:r w:rsidR="00A36177" w:rsidRPr="00A36177">
          <w:t>Git</w:t>
        </w:r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D6668A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795472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1"/>
    </w:p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D6668A" w:rsidRPr="00D6668A" w:rsidRDefault="00254F2C" w:rsidP="00A776D3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A36177" w:rsidRPr="00A776D3" w:rsidRDefault="00A776D3" w:rsidP="00A776D3">
      <w:r>
        <w:rPr>
          <w:szCs w:val="28"/>
        </w:rPr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3665205" cy="252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Pr="00D6668A" w:rsidRDefault="00772C1B" w:rsidP="00D6668A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3665205" cy="25200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6C6614">
      <w:pPr>
        <w:jc w:val="center"/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D6668A">
      <w:pPr>
        <w:jc w:val="center"/>
      </w:pPr>
      <w:r>
        <w:rPr>
          <w:noProof/>
          <w:lang w:eastAsia="ru-RU"/>
        </w:rPr>
        <w:drawing>
          <wp:inline distT="0" distB="0" distL="0" distR="0" wp14:anchorId="56E2E04B" wp14:editId="58C38C24">
            <wp:extent cx="4681215" cy="25200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6812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lastRenderedPageBreak/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EDC803" wp14:editId="011EC85A">
            <wp:extent cx="3665205" cy="25200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68A" w:rsidRPr="006C158D" w:rsidRDefault="00306A20" w:rsidP="006C6614">
      <w:pPr>
        <w:jc w:val="center"/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ED971A" wp14:editId="7DCAB298">
            <wp:extent cx="3665205" cy="252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Default="00306A20" w:rsidP="006C6614">
      <w:pPr>
        <w:jc w:val="center"/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A776D3"/>
    <w:p w:rsidR="006C158D" w:rsidRPr="00D6668A" w:rsidRDefault="006C158D" w:rsidP="00A776D3">
      <w:pPr>
        <w:rPr>
          <w:szCs w:val="24"/>
        </w:rPr>
      </w:pPr>
    </w:p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3665205" cy="25200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6C158D" w:rsidRDefault="00306A20" w:rsidP="006C6614">
      <w:pPr>
        <w:jc w:val="center"/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B13A06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  <w:r w:rsidR="00D6668A">
        <w:t xml:space="preserve"> и</w:t>
      </w:r>
      <w:r>
        <w:t xml:space="preserve">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4481294" cy="2381534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06" w:rsidRDefault="00306A20" w:rsidP="006C6614">
      <w:pPr>
        <w:jc w:val="center"/>
      </w:pPr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6C158D" w:rsidRDefault="006C158D" w:rsidP="00306A20"/>
    <w:p w:rsidR="006C158D" w:rsidRDefault="006C158D" w:rsidP="00306A20"/>
    <w:p w:rsidR="006C158D" w:rsidRDefault="006C158D" w:rsidP="00306A20"/>
    <w:p w:rsidR="006C158D" w:rsidRPr="00D6668A" w:rsidRDefault="006C158D" w:rsidP="00306A20"/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795473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2"/>
    </w:p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3665205" cy="25200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1B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B79EBAF" wp14:editId="7F5362AD">
            <wp:extent cx="4481294" cy="2381534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7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461EC5" wp14:editId="7417415B">
            <wp:extent cx="4481294" cy="2392326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/>
                    <a:srcRect b="5054"/>
                    <a:stretch/>
                  </pic:blipFill>
                  <pic:spPr bwMode="auto">
                    <a:xfrm>
                      <a:off x="0" y="0"/>
                      <a:ext cx="4481863" cy="2392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D6668A" w:rsidRDefault="00306A20" w:rsidP="00D6668A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452C74" w:rsidRPr="008E6F04" w:rsidRDefault="00452C74" w:rsidP="00A776D3">
      <w:r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3665205" cy="2520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58D" w:rsidRDefault="00306A20" w:rsidP="00D6668A">
      <w:pPr>
        <w:jc w:val="center"/>
      </w:pPr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Pr="00D6668A" w:rsidRDefault="006C158D" w:rsidP="00D6668A">
      <w:pPr>
        <w:jc w:val="center"/>
      </w:pP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3" w:name="_Toc58795474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3"/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>далее -</w:t>
      </w:r>
      <w:r w:rsidR="00D50C86" w:rsidRPr="008E6F04">
        <w:t>&gt;</w:t>
      </w:r>
      <w:r w:rsidR="00D50C86">
        <w:t>«</w:t>
      </w:r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4481294" cy="2360428"/>
            <wp:effectExtent l="0" t="0" r="0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/>
                    <a:srcRect b="6320"/>
                    <a:stretch/>
                  </pic:blipFill>
                  <pic:spPr bwMode="auto">
                    <a:xfrm>
                      <a:off x="0" y="0"/>
                      <a:ext cx="4481863" cy="2360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2B0A" w:rsidRPr="006C158D" w:rsidRDefault="00306A20" w:rsidP="006C158D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117210" w:rsidRPr="00B13A06" w:rsidRDefault="00B13A06" w:rsidP="00A776D3">
      <w:r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4481294" cy="2398815"/>
            <wp:effectExtent l="0" t="0" r="0" b="190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/>
                    <a:srcRect b="4797"/>
                    <a:stretch/>
                  </pic:blipFill>
                  <pic:spPr bwMode="auto">
                    <a:xfrm>
                      <a:off x="0" y="0"/>
                      <a:ext cx="4481863" cy="239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r w:rsidR="00B13A06">
        <w:t xml:space="preserve">» </w:t>
      </w:r>
      <w:r w:rsidR="00D50C86" w:rsidRPr="00D50C86">
        <w:t>:</w:t>
      </w:r>
    </w:p>
    <w:p w:rsidR="00117210" w:rsidRDefault="00117210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4937089" cy="252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93708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D6668A">
      <w:pPr>
        <w:jc w:val="center"/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Default="00306A20" w:rsidP="00A776D3"/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B24143" w:rsidRPr="00454CBF" w:rsidRDefault="00B24143" w:rsidP="006C158D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3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4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Code::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Code::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6C158D" w:rsidRDefault="006C158D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36800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795475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4"/>
      <w:r w:rsidR="00A35B21">
        <w:rPr>
          <w:sz w:val="32"/>
          <w:szCs w:val="32"/>
        </w:rPr>
        <w:t xml:space="preserve"> </w:t>
      </w: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функция </w:t>
      </w:r>
      <w:r>
        <w:rPr>
          <w:szCs w:val="28"/>
        </w:rPr>
        <w:t xml:space="preserve"> перевода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 о</w:t>
      </w:r>
      <w:r w:rsidRPr="00463979">
        <w:rPr>
          <w:szCs w:val="28"/>
        </w:rPr>
        <w:t>писание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="009D1329" w:rsidRPr="009D1329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B82DBC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5" w:name="_Toc58795476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463CED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5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795477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6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5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 Значение переменной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6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8" type="#_x0000_t75" style="width:12.75pt;height:15pt" o:ole="">
            <v:imagedata r:id="rId106" o:title=""/>
          </v:shape>
          <o:OLEObject Type="Embed" ProgID="Equation.DSMT4" ShapeID="_x0000_i1088" DrawAspect="Content" ObjectID="_1669724351" r:id="rId147"/>
        </w:object>
      </w:r>
      <w:r>
        <w:t xml:space="preserve"> -</w:t>
      </w:r>
      <w:proofErr w:type="gramEnd"/>
      <w:r>
        <w:t xml:space="preserve">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P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9" type="#_x0000_t75" style="width:12.75pt;height:15pt" o:ole="">
            <v:imagedata r:id="rId106" o:title=""/>
          </v:shape>
          <o:OLEObject Type="Embed" ProgID="Equation.DSMT4" ShapeID="_x0000_i1089" DrawAspect="Content" ObjectID="_1669724352" r:id="rId148"/>
        </w:object>
      </w:r>
      <w:r w:rsidRPr="005F5472">
        <w:t xml:space="preserve"> </w:t>
      </w:r>
      <w:r>
        <w:t>из</w:t>
      </w:r>
      <w:proofErr w:type="gramEnd"/>
      <w:r>
        <w:t xml:space="preserve"> пункта 1.5, которые передаются обратно по указателю в переменную. </w:t>
      </w:r>
    </w:p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7" w:name="_Toc58795478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7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2.75pt;height:15pt" o:ole="">
            <v:imagedata r:id="rId106" o:title=""/>
          </v:shape>
          <o:OLEObject Type="Embed" ProgID="Equation.DSMT4" ShapeID="_x0000_i1090" DrawAspect="Content" ObjectID="_1669724353" r:id="rId149"/>
        </w:object>
      </w:r>
      <w:r>
        <w:t xml:space="preserve">  с </w:t>
      </w:r>
      <w:proofErr w:type="gramStart"/>
      <w:r>
        <w:t xml:space="preserve">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pt;height:15pt" o:ole="">
            <v:imagedata r:id="rId113" o:title=""/>
          </v:shape>
          <o:OLEObject Type="Embed" ProgID="Equation.DSMT4" ShapeID="_x0000_i1091" DrawAspect="Content" ObjectID="_1669724354" r:id="rId150"/>
        </w:object>
      </w:r>
      <w:r>
        <w:rPr>
          <w:szCs w:val="28"/>
        </w:rPr>
        <w:t>,</w:t>
      </w:r>
      <w:proofErr w:type="gramEnd"/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8" w:name="_Toc58795479"/>
      <w:r>
        <w:rPr>
          <w:sz w:val="32"/>
          <w:szCs w:val="32"/>
        </w:rPr>
        <w:lastRenderedPageBreak/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8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  <w:lang w:val="en-US"/>
        </w:rPr>
        <w:t>if</w:t>
      </w:r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lastRenderedPageBreak/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463CED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463CED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</w:t>
      </w:r>
      <w:proofErr w:type="gramStart"/>
      <w:r>
        <w:rPr>
          <w:bCs/>
          <w:color w:val="000000"/>
          <w:szCs w:val="28"/>
          <w:shd w:val="clear" w:color="auto" w:fill="FFFFFF"/>
        </w:rPr>
        <w:t xml:space="preserve">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5pt;height:18.75pt" o:ole="">
            <v:imagedata r:id="rId151" o:title=""/>
          </v:shape>
          <o:OLEObject Type="Embed" ProgID="Equation.DSMT4" ShapeID="_x0000_i1092" DrawAspect="Content" ObjectID="_1669724355" r:id="rId152"/>
        </w:object>
      </w:r>
      <w:r w:rsidRPr="00F665D7">
        <w:rPr>
          <w:bCs/>
          <w:color w:val="000000"/>
          <w:szCs w:val="28"/>
          <w:shd w:val="clear" w:color="auto" w:fill="FFFFFF"/>
        </w:rPr>
        <w:t>:</w:t>
      </w:r>
      <w:proofErr w:type="gramEnd"/>
      <w:r w:rsidRPr="00F665D7">
        <w:rPr>
          <w:bCs/>
          <w:color w:val="000000"/>
          <w:szCs w:val="28"/>
          <w:shd w:val="clear" w:color="auto" w:fill="FFFFFF"/>
        </w:rPr>
        <w:t xml:space="preserve"> “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mat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Dn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25pt;height:68.25pt" o:ole="">
            <v:imagedata r:id="rId153" o:title=""/>
          </v:shape>
          <o:OLEObject Type="Embed" ProgID="Equation.DSMT4" ShapeID="_x0000_i1093" DrawAspect="Content" ObjectID="_1669724356" r:id="rId154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6.5pt;height:20.25pt" o:ole="">
            <v:imagedata r:id="rId33" o:title=""/>
          </v:shape>
          <o:OLEObject Type="Embed" ProgID="Equation.DSMT4" ShapeID="_x0000_i1094" DrawAspect="Content" ObjectID="_1669724357" r:id="rId155"/>
        </w:object>
      </w:r>
      <w:proofErr w:type="gramStart"/>
      <w:r w:rsidRPr="00DB22E6">
        <w:rPr>
          <w:szCs w:val="28"/>
        </w:rPr>
        <w:t xml:space="preserve">( </w:t>
      </w:r>
      <w:r>
        <w:rPr>
          <w:szCs w:val="28"/>
        </w:rPr>
        <w:t>из</w:t>
      </w:r>
      <w:proofErr w:type="gramEnd"/>
      <w:r>
        <w:rPr>
          <w:szCs w:val="28"/>
        </w:rPr>
        <w:t xml:space="preserve">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r w:rsidRPr="009846AD">
        <w:rPr>
          <w:lang w:val="en-US"/>
        </w:rPr>
        <w:t>H</w:t>
      </w:r>
      <w:r w:rsidRPr="009846AD">
        <w:t>(</w:t>
      </w:r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r w:rsidRPr="000622AC">
        <w:rPr>
          <w:lang w:val="en-US"/>
        </w:rPr>
        <w:t>mat</w:t>
      </w:r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lastRenderedPageBreak/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>Например</w:t>
      </w:r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X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Y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Z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D &lt;&lt; wxString::Format("%.3f", sko(3,3)) ;</w:t>
      </w:r>
    </w:p>
    <w:p w:rsidR="00DF7848" w:rsidRPr="000622AC" w:rsidRDefault="000622AC" w:rsidP="00E60CAB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6C158D" w:rsidRPr="006C158D" w:rsidRDefault="00D41A64" w:rsidP="006C158D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9" w:name="_Toc58795480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9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0622AC" w:rsidRPr="00D81CBF" w:rsidRDefault="00D41A64" w:rsidP="00463CED">
      <w:pPr>
        <w:rPr>
          <w:bCs/>
          <w:color w:val="000000"/>
          <w:szCs w:val="28"/>
          <w:shd w:val="clear" w:color="auto" w:fill="FFFFFF"/>
        </w:rPr>
        <w:sectPr w:rsidR="000622AC" w:rsidRPr="00D81CBF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613B05">
        <w:rPr>
          <w:bCs/>
          <w:color w:val="000000"/>
          <w:szCs w:val="28"/>
          <w:shd w:val="clear" w:color="auto" w:fill="FFFFFF"/>
        </w:rPr>
        <w:t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  <w:r w:rsidR="00FE267E" w:rsidRPr="00FE267E">
        <w:rPr>
          <w:bCs/>
          <w:color w:val="000000"/>
          <w:szCs w:val="28"/>
          <w:shd w:val="clear" w:color="auto" w:fill="FFFFFF"/>
        </w:rPr>
        <w:t>[5]</w:t>
      </w:r>
      <w:r w:rsidR="00FE267E" w:rsidRPr="00D81CBF">
        <w:rPr>
          <w:bCs/>
          <w:color w:val="000000"/>
          <w:szCs w:val="28"/>
          <w:shd w:val="clear" w:color="auto" w:fill="FFFFFF"/>
        </w:rPr>
        <w:t>.</w:t>
      </w:r>
    </w:p>
    <w:p w:rsidR="006B7A83" w:rsidRPr="000D44D1" w:rsidRDefault="005C21E4" w:rsidP="006C158D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20" w:name="_Toc58795481"/>
      <w:r>
        <w:rPr>
          <w:b/>
          <w:sz w:val="32"/>
          <w:szCs w:val="32"/>
        </w:rPr>
        <w:lastRenderedPageBreak/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20"/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DF7848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 w:rsidRPr="00BB2628">
        <w:rPr>
          <w:szCs w:val="28"/>
        </w:rPr>
        <w:t xml:space="preserve">1. </w:t>
      </w:r>
      <w:r w:rsidR="007A0B76" w:rsidRPr="00BB2628">
        <w:rPr>
          <w:color w:val="000000"/>
          <w:szCs w:val="28"/>
        </w:rPr>
        <w:t>Интерфейс программы</w:t>
      </w:r>
    </w:p>
    <w:p w:rsidR="006C158D" w:rsidRPr="00DF7848" w:rsidRDefault="006C158D" w:rsidP="00DF7848">
      <w:pPr>
        <w:jc w:val="center"/>
        <w:rPr>
          <w:color w:val="000000"/>
          <w:szCs w:val="28"/>
        </w:rPr>
      </w:pP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2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3</w:t>
      </w:r>
      <w:r w:rsidR="007A0B76"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4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Pr="00BB2628" w:rsidRDefault="006C6614" w:rsidP="00090DBF">
      <w:pPr>
        <w:jc w:val="center"/>
        <w:rPr>
          <w:color w:val="000000"/>
          <w:szCs w:val="28"/>
        </w:rPr>
      </w:pP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6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63CED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87157B" w:rsidRDefault="005C21E4" w:rsidP="0087157B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1" w:name="_Toc58795482"/>
      <w:r w:rsidRPr="000D44D1">
        <w:rPr>
          <w:b/>
          <w:sz w:val="32"/>
          <w:szCs w:val="32"/>
        </w:rPr>
        <w:lastRenderedPageBreak/>
        <w:t>ЗАКЛЮЧЕНИЕ</w:t>
      </w:r>
      <w:bookmarkEnd w:id="21"/>
    </w:p>
    <w:p w:rsidR="0087157B" w:rsidRDefault="0087157B" w:rsidP="0087157B">
      <w:r w:rsidRPr="0087157B">
        <w:t xml:space="preserve">Получил значения СКО для </w:t>
      </w:r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r w:rsidRPr="0087157B">
        <w:t>,</w:t>
      </w:r>
      <w:r w:rsidRPr="0087157B">
        <w:rPr>
          <w:lang w:val="en-US"/>
        </w:rPr>
        <w:t>z</w:t>
      </w:r>
      <w:r w:rsidR="00AB460D">
        <w:t xml:space="preserve"> </w:t>
      </w:r>
      <w:r w:rsidR="00B01AD7">
        <w:t>- координаты</w:t>
      </w:r>
      <w:r w:rsidRPr="0087157B">
        <w:t xml:space="preserve"> и погрешности временной шкалы</w:t>
      </w:r>
      <w:r>
        <w:t>, которые будут не</w:t>
      </w:r>
      <w:r w:rsidRPr="0087157B">
        <w:t xml:space="preserve">обходимы в дальнейшем для оценки прогнозирования точности ГНСС. </w:t>
      </w:r>
    </w:p>
    <w:p w:rsidR="00D5514B" w:rsidRPr="0087157B" w:rsidRDefault="00BF6C70" w:rsidP="0087157B">
      <w:r>
        <w:t xml:space="preserve">Все поставленные задачи </w:t>
      </w:r>
      <w:r w:rsidR="00BC7635">
        <w:t>были</w:t>
      </w:r>
      <w:r w:rsidR="00BC7635" w:rsidRPr="00BC7635">
        <w:t xml:space="preserve"> </w:t>
      </w:r>
      <w:r>
        <w:t>выполнены</w:t>
      </w:r>
      <w:r w:rsidR="0087157B">
        <w:t>.</w:t>
      </w:r>
    </w:p>
    <w:p w:rsidR="0087157B" w:rsidRPr="0087157B" w:rsidRDefault="0087157B" w:rsidP="0087157B">
      <w:r>
        <w:t>Так же в</w:t>
      </w:r>
      <w:r w:rsidR="0070736F">
        <w:t xml:space="preserve"> отчете рассмотрел </w:t>
      </w:r>
      <w:r>
        <w:t>ключевые детали, с которыми столкнулся при разработке ПО</w:t>
      </w:r>
      <w:r w:rsidRPr="0087157B">
        <w:t xml:space="preserve">: </w:t>
      </w:r>
      <w:r>
        <w:t xml:space="preserve">настройкой работы системы </w:t>
      </w:r>
      <w:r w:rsidR="00FA1C2B">
        <w:t>«</w:t>
      </w:r>
      <w:r>
        <w:rPr>
          <w:lang w:val="en-US"/>
        </w:rPr>
        <w:t>Git</w:t>
      </w:r>
      <w:r w:rsidR="00FA1C2B">
        <w:t>»</w:t>
      </w:r>
      <w:r w:rsidRPr="0087157B">
        <w:t xml:space="preserve">, </w:t>
      </w:r>
      <w:r>
        <w:t xml:space="preserve">с библиотекой </w:t>
      </w:r>
      <w:r w:rsidR="00FA1C2B">
        <w:t>«</w:t>
      </w:r>
      <w:r>
        <w:rPr>
          <w:lang w:val="en-US"/>
        </w:rPr>
        <w:t>Armadillo</w:t>
      </w:r>
      <w:r w:rsidR="00FA1C2B">
        <w:t>»</w:t>
      </w:r>
      <w:r w:rsidRPr="0087157B">
        <w:t xml:space="preserve">, </w:t>
      </w:r>
      <w:r>
        <w:t xml:space="preserve">которая упростила математические вычисления и разбором новых алгоритмов, которые создал в этом семестре.  Также написал руководство пользователя.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2" w:name="_Toc28126511"/>
      <w:bookmarkStart w:id="23" w:name="_Toc58795483"/>
      <w:r w:rsidRPr="000D44D1">
        <w:rPr>
          <w:b/>
          <w:sz w:val="32"/>
          <w:szCs w:val="32"/>
        </w:rPr>
        <w:t>СПИСОК ИСПОЛЬЗОВАННЫХ ИСТОЧНИКОВ</w:t>
      </w:r>
      <w:bookmarkEnd w:id="22"/>
      <w:bookmarkEnd w:id="23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2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обеспечения  «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>нфомационно-аналитечкского центра коррдинатно-временного и навигационного обеспечения  «</w:t>
      </w:r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 w:rsidR="00770084">
        <w:rPr>
          <w:szCs w:val="28"/>
        </w:rPr>
        <w:t>«</w:t>
      </w:r>
      <w:r w:rsidR="00FE267E" w:rsidRPr="00FE267E">
        <w:t>Armadillo</w:t>
      </w:r>
      <w:r w:rsidR="00770084">
        <w:t>»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="00FE267E" w:rsidRPr="00FE267E">
        <w:rPr>
          <w:szCs w:val="28"/>
        </w:rPr>
        <w:t>http://arma.sourceforge.net</w:t>
      </w:r>
      <w:r>
        <w:rPr>
          <w:szCs w:val="28"/>
        </w:rPr>
        <w:t>»</w:t>
      </w:r>
    </w:p>
    <w:p w:rsidR="00FE267E" w:rsidRDefault="00FE267E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4" w:name="_Toc28126512"/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58795484"/>
      <w:r w:rsidRPr="000D44D1">
        <w:rPr>
          <w:b/>
          <w:sz w:val="32"/>
          <w:szCs w:val="32"/>
        </w:rPr>
        <w:lastRenderedPageBreak/>
        <w:t>ПРИЛОЖЕНИЕ</w:t>
      </w:r>
      <w:bookmarkEnd w:id="24"/>
      <w:bookmarkEnd w:id="25"/>
    </w:p>
    <w:p w:rsidR="00472F65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p w:rsidR="00EC4232" w:rsidRPr="00EC4232" w:rsidRDefault="00EC4232" w:rsidP="00472F65">
      <w:pPr>
        <w:pStyle w:val="a3"/>
        <w:ind w:firstLine="0"/>
        <w:rPr>
          <w:szCs w:val="28"/>
          <w:lang w:val="en-US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95" type="#_x0000_t75" style="width:14.25pt;height:14.25pt" o:ole="">
            <v:imagedata r:id="rId79" o:title=""/>
          </v:shape>
          <o:OLEObject Type="Embed" ProgID="Equation.DSMT4" ShapeID="_x0000_i1095" DrawAspect="Content" ObjectID="_1669724358" r:id="rId163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96" type="#_x0000_t75" style="width:12pt;height:15pt" o:ole="">
            <v:imagedata r:id="rId77" o:title=""/>
          </v:shape>
          <o:OLEObject Type="Embed" ProgID="Equation.DSMT4" ShapeID="_x0000_i1096" DrawAspect="Content" ObjectID="_1669724359" r:id="rId164"/>
        </w:object>
      </w:r>
      <w:r>
        <w:rPr>
          <w:szCs w:val="28"/>
          <w:lang w:val="en-US"/>
        </w:rPr>
        <w:t>: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7" type="#_x0000_t75" style="width:11.25pt;height:15pt" o:ole="">
                  <v:imagedata r:id="rId165" o:title=""/>
                </v:shape>
                <o:OLEObject Type="Embed" ProgID="Equation.DSMT4" ShapeID="_x0000_i1097" DrawAspect="Content" ObjectID="_1669724360" r:id="rId166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8" type="#_x0000_t75" style="width:14.25pt;height:14.25pt" o:ole="">
                  <v:imagedata r:id="rId167" o:title=""/>
                </v:shape>
                <o:OLEObject Type="Embed" ProgID="Equation.DSMT4" ShapeID="_x0000_i1098" DrawAspect="Content" ObjectID="_1669724361" r:id="rId168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D6668A" w:rsidRDefault="00D6668A" w:rsidP="00472F65">
      <w:pPr>
        <w:pStyle w:val="a3"/>
        <w:ind w:firstLine="0"/>
        <w:rPr>
          <w:szCs w:val="28"/>
        </w:rPr>
      </w:pPr>
    </w:p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  <w:r w:rsidR="00477E95">
        <w:rPr>
          <w:szCs w:val="28"/>
        </w:rPr>
        <w:t xml:space="preserve">. </w:t>
      </w:r>
    </w:p>
    <w:p w:rsidR="00477E95" w:rsidRPr="00EC4232" w:rsidRDefault="00477E95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Расчет </w:t>
      </w:r>
      <w:proofErr w:type="gramStart"/>
      <w:r w:rsidR="00EC4232">
        <w:rPr>
          <w:szCs w:val="28"/>
        </w:rPr>
        <w:t>матрицы</w:t>
      </w:r>
      <w:r w:rsidR="00EC4232">
        <w:t xml:space="preserve"> </w:t>
      </w:r>
      <w:r w:rsidR="00EC4232" w:rsidRPr="00ED1B2C">
        <w:rPr>
          <w:position w:val="-12"/>
        </w:rPr>
        <w:object w:dxaOrig="360" w:dyaOrig="420">
          <v:shape id="_x0000_i1099" type="#_x0000_t75" style="width:18.75pt;height:21.75pt" o:ole="">
            <v:imagedata r:id="rId63" o:title=""/>
          </v:shape>
          <o:OLEObject Type="Embed" ProgID="Equation.DSMT4" ShapeID="_x0000_i1099" DrawAspect="Content" ObjectID="_1669724362" r:id="rId169"/>
        </w:object>
      </w:r>
      <w:r w:rsidR="00EC4232">
        <w:rPr>
          <w:lang w:val="en-US"/>
        </w:rPr>
        <w:t>:</w:t>
      </w:r>
      <w:proofErr w:type="gramEnd"/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100" type="#_x0000_t75" style="width:9pt;height:15pt" o:ole="">
            <v:imagedata r:id="rId170" o:title=""/>
          </v:shape>
          <o:OLEObject Type="Embed" ProgID="Equation.DSMT4" ShapeID="_x0000_i1100" DrawAspect="Content" ObjectID="_1669724363" r:id="rId171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101" type="#_x0000_t75" style="width:130.5pt;height:27.75pt" o:ole="">
            <v:imagedata r:id="rId172" o:title=""/>
          </v:shape>
          <o:OLEObject Type="Embed" ProgID="Equation.DSMT4" ShapeID="_x0000_i1101" DrawAspect="Content" ObjectID="_1669724364" r:id="rId173"/>
        </w:object>
      </w:r>
      <w:r w:rsidRPr="00CC113A">
        <w:rPr>
          <w:position w:val="-148"/>
        </w:rPr>
        <w:object w:dxaOrig="9000" w:dyaOrig="3140">
          <v:shape id="_x0000_i1102" type="#_x0000_t75" style="width:451.5pt;height:157.5pt" o:ole="">
            <v:imagedata r:id="rId174" o:title=""/>
          </v:shape>
          <o:OLEObject Type="Embed" ProgID="Equation.DSMT4" ShapeID="_x0000_i1102" DrawAspect="Content" ObjectID="_1669724365" r:id="rId175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3" type="#_x0000_t75" style="width:390pt;height:192pt" o:ole="">
            <v:imagedata r:id="rId176" o:title=""/>
          </v:shape>
          <o:OLEObject Type="Embed" ProgID="Equation.DSMT4" ShapeID="_x0000_i1103" DrawAspect="Content" ObjectID="_1669724366" r:id="rId177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4" type="#_x0000_t75" style="width:433.5pt;height:306.75pt" o:ole="">
            <v:imagedata r:id="rId178" o:title=""/>
          </v:shape>
          <o:OLEObject Type="Embed" ProgID="Equation.DSMT4" ShapeID="_x0000_i1104" DrawAspect="Content" ObjectID="_1669724367" r:id="rId179"/>
        </w:object>
      </w: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58795485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6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dataMain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parser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angle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ephemerids.h"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"xyz2enu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dows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inet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iostr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ring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dio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armadillo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fstr</w:t>
            </w:r>
            <w:r w:rsidR="003E3FD3">
              <w:rPr>
                <w:sz w:val="18"/>
                <w:szCs w:val="18"/>
                <w:lang w:val="en-US"/>
              </w:rPr>
              <w:t>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textfile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dialo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pinctr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#include &lt;wx/intl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wx/settings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define SQUARE(val) val * val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o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i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endl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using namespace arma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nternalHeaders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int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helper function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um wxbuildinfoformat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hort_f, long_f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wxbuildinfo(wxbuildinfoformat forma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</w:t>
            </w:r>
            <w:r w:rsidR="003E3FD3">
              <w:rPr>
                <w:sz w:val="18"/>
                <w:szCs w:val="18"/>
                <w:lang w:val="en-US"/>
              </w:rPr>
              <w:t>ring wxbuild(wxVERSION_STRING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format == long_f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defined(__WXMSW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Windows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if defined(__UNIX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Linux"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endif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Unicode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ANSI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ndif //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wxbuil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dInit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CHOICE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NOTEBOOK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const long dataDialog::ID_TEXTCTRL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ASHWINDOW1 = wxNewId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GRID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EGIN_EVENT_TABLE(dataDialog,wx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EventTabl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D_EVENT_TABLE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HIN</w:t>
            </w:r>
            <w:r w:rsidR="00EC4232" w:rsidRPr="00EC4232">
              <w:rPr>
                <w:sz w:val="18"/>
                <w:szCs w:val="18"/>
                <w:lang w:val="en-US"/>
              </w:rPr>
              <w:t>ERNET hOpen, hConnectio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Ope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Connectio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dataDialog(wxWindow* parent,wxWindowID id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Initializ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reate(parent, wxID_ANY, _("Data app"), wxDefaultPosition, wxDefaultSize, wxDEFAULT_DIALOG_STYLE, _T("wxID_ANY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etClientSize(wxSize(502,571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 = new wxSashWindow(this, ID_SASHWINDOW1, wxPoint(56,40), wxSize(432,520), wxSW_3D|wxCLIP_CHILDREN, _T("ID_SASHWINDOW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 = new wxChoice(SashWindow1, ID_CHOICE1, wxPoint(33,16), wxSize(244,21), 0, 0, 0, wxDefaultValidator, _T("ID_CHOICE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SetSelection( Choice1-&gt;Append(_("Glonass")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P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Beidou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QZS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utton2 = new wxButton(SashWindow1, ID_BUTTON2, _("</w:t>
            </w:r>
            <w:r w:rsidRPr="00EC4232">
              <w:rPr>
                <w:sz w:val="18"/>
                <w:szCs w:val="18"/>
              </w:rPr>
              <w:t>Загрузить</w:t>
            </w:r>
            <w:r w:rsidRPr="00EC4232">
              <w:rPr>
                <w:sz w:val="18"/>
                <w:szCs w:val="18"/>
                <w:lang w:val="en-US"/>
              </w:rPr>
              <w:t>"), wxPoint(305,16), wxSize(127,23), 0, wxDefaultValidator, _T("ID_BUTTON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Notebook1 = new wxNotebook(SashWindow1, ID_NOTEBOOK1, wxPoint(124,214), wxDefaultSize, 0, _T("ID_NOTEBOOK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wn = new wxButton(SashWindow1, ID_BUTTON1, _("</w:t>
            </w:r>
            <w:r w:rsidRPr="00EC4232">
              <w:rPr>
                <w:sz w:val="18"/>
                <w:szCs w:val="18"/>
              </w:rPr>
              <w:t>Обработка</w:t>
            </w:r>
            <w:r w:rsidRPr="00EC4232">
              <w:rPr>
                <w:sz w:val="18"/>
                <w:szCs w:val="18"/>
                <w:lang w:val="en-US"/>
              </w:rPr>
              <w:t xml:space="preserve"> "), wxPoint(305,216), wxSize(127,23), 0, wxDefaultValidator, _T("ID_BUTTON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H = new wxTextCtrl(SashWindow1, ID_TEXTCTRL1, _(""), wxPoint(305,95), wxSize(127,-1), 0, wxDefaultValidator, _T("ID_TEXTCTRL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B = new wxTextCtrl(SashWindow1, ID_TEXTCTRL2, _(""), wxPoint(305,140), wxSize(127,-1), 0, wxDefaultValidator, _T("ID_TEXTCTRL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L = new wxTextCtrl(SashWindow1, ID_TEXTCTRL3, _(""), wxPoint(305,185), wxSize(127,-1), 0, wxDefaultValidator, _T("ID_TEXTCTRL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X = new wxTextCtrl(SashWindow1, ID_TEXTCTRL4, wxEmptyString, wxPoint(305,279), wxSize(127,-1), 0, wxDefaultValidator, _T("ID_TEXTCTRL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Y = new wxTextCtrl(SashWindow1, ID_TEXTCTRL5, wxEmptyString, wxPoint(305,324), wxSize(127,-1), 0, wxDefaultValidator, _T("ID_TEXTCTRL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Z = new wxTextCtrl(SashWindow1, ID_TEXTCTRL6, wxEmptyString, wxPoint(305,369), wxSize(127,-1), 0, wxDefaultValidator, _T("ID_TEXTCTRL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D = new wxTextCtrl(SashWindow1, ID_TEXTCTRL7, wxEmptyString, wxPoint(305,414), wxSize(127,-1), 0, wxDefaultValidator, _T("ID_TEXTCTRL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1 = new wxStaticText(SashWindow1, ID_STATICTEXT1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высоты</w:t>
            </w:r>
            <w:r w:rsidRPr="00EC4232">
              <w:rPr>
                <w:sz w:val="18"/>
                <w:szCs w:val="18"/>
                <w:lang w:val="en-US"/>
              </w:rPr>
              <w:t>:"), wxPoint(305,77), wxDefaultSize, 0, _T("ID_STATICTEXT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2 = new wxStaticText(SashWindow1, ID_STATICTEXT2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B:"), wxPoint(305,122), wxDefaultSize, 0, _T("ID_STATICTEXT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3 = new wxStaticText(SashWindow1, ID_STATICTEXT3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L:"), wxPoint(305,167), wxDefaultSize, 0, _T("ID_STATICTEXT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4 = new wxStaticText(SashWindow1, ID_STATICTEXT4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х</w:t>
            </w:r>
            <w:r w:rsidRPr="00EC4232">
              <w:rPr>
                <w:sz w:val="18"/>
                <w:szCs w:val="18"/>
                <w:lang w:val="en-US"/>
              </w:rPr>
              <w:t>:"), wxPoint(305,261), wxDefaultSize, 0, _T("ID_STATICTEXT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5 = new wxStaticText(SashWindow1, ID_STATICTEXT5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y:"), wxPoint(305,306), wxDefaultSize, 0, _T("ID_STATICTEXT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6 = new wxStaticText(SashWindow1, ID_STATICTEXT6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z:"), wxPoint(305,351), wxDefaultSize, 0, _T("ID_STATICTEXT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7 = new wxStaticText(SashWindow1, ID_STATICTEXT7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</w:t>
            </w:r>
            <w:r w:rsidRPr="00EC4232">
              <w:rPr>
                <w:sz w:val="18"/>
                <w:szCs w:val="18"/>
                <w:lang w:val="en-US"/>
              </w:rPr>
              <w:t>:"), wxPoint(305,396), wxDefaultSize, 0, _T("ID_STATICTEXT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TOP, 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BOTTOM,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LEFT,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-&gt;SetSashVisible(wxSASH_RIGHT,  true</w:t>
            </w:r>
            <w:r w:rsidR="003E3FD3">
              <w:rPr>
                <w:sz w:val="18"/>
                <w:szCs w:val="18"/>
                <w:lang w:val="en-US"/>
              </w:rPr>
              <w:t>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</w:t>
            </w:r>
            <w:r w:rsidR="00EC4232" w:rsidRPr="00EC4232">
              <w:rPr>
                <w:sz w:val="18"/>
                <w:szCs w:val="18"/>
                <w:lang w:val="en-US"/>
              </w:rPr>
              <w:t>Connect(ID_BUTTON2,wxEVT_COMMAND_BUTTON_CLICKED,(wxObjectEventFunction)&amp;dataDialog::OnButton2Click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BUTTON1,wxEVT_COMMAND_BUTTON_CLICKED,(wxObjectEventFunction)&amp;dataDialog::OnButton1Click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TEXTCTRL1,wxEVT_COMMAND_TEXT_UPDATED,(wxObjectEventFunction)&amp;dataDialog::OnTextCtrl1Text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SASHWINDOW1,wxEVT_SASH_DRAGGED,(wxObjectEventFunction)&amp;dataDialog::OnSashWindow1SashDragge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</w:t>
            </w:r>
            <w:r w:rsidR="003E3FD3">
              <w:rPr>
                <w:sz w:val="18"/>
                <w:szCs w:val="18"/>
                <w:lang w:val="en-US"/>
              </w:rPr>
              <w:t>ze(244,490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24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~dataDialog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Destroy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Qui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lose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Ini</w:t>
            </w:r>
            <w:r w:rsidR="003E3FD3">
              <w:rPr>
                <w:sz w:val="18"/>
                <w:szCs w:val="18"/>
                <w:lang w:val="en-US"/>
              </w:rPr>
              <w:t>t(wxInitDialogEvent&amp; event) {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Abou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msg = wxbuildinfo(long_f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msg, _("Welcome to...")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ashWindow1SashDragged(wxSash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2Click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1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//wxMessageBox(Choice1-&gt;GetString(Choice1-&gt;GetSelection()), _("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P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G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R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alileo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E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Beidou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C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QZ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J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!down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_("Error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d(file)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Gridd(const char* 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k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ize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Grid !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elete Gri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emset(&amp;SISerr,0, sizeof(SISerr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max_sats = pars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izeY=49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ze(244,sizeY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max_sats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k=0; k&lt;max_sats; k++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0,  wxString::Format("%.3f", SISerr[k].SISR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1,  wxString::Format("%.3f", SISerr[k].SISV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3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TextCtrl1Text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pinCtrl1Change(wxSpin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1Click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X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Y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TextCtrlZ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D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X(TextCtrl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Y(TextCtrl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Z(TextCtrl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D(TextCtrl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h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H-&gt;GetValue().ToDouble(&amp;h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B-&gt;GetValue().ToDouble(&amp;B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L-&gt;GetValue().ToDouble(&amp;L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PI = M_P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; //Lat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; //Long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=B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L=L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e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double a=6378136; // </w:t>
            </w:r>
            <w:r w:rsidRPr="00EC4232">
              <w:rPr>
                <w:sz w:val="18"/>
                <w:szCs w:val="18"/>
              </w:rPr>
              <w:t>радиус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Получение координат потребителя</w:t>
            </w:r>
          </w:p>
          <w:p w:rsidR="00EC4232" w:rsidRPr="005F325B" w:rsidRDefault="00EC4232" w:rsidP="00EC4232">
            <w:pPr>
              <w:spacing w:after="0"/>
              <w:rPr>
                <w:sz w:val="18"/>
                <w:szCs w:val="18"/>
              </w:rPr>
            </w:pPr>
            <w:r w:rsidRPr="006C6614">
              <w:rPr>
                <w:sz w:val="18"/>
                <w:szCs w:val="18"/>
                <w:lang w:val="en-US"/>
              </w:rPr>
              <w:t>N</w:t>
            </w:r>
            <w:r w:rsidRPr="005F325B">
              <w:rPr>
                <w:sz w:val="18"/>
                <w:szCs w:val="18"/>
              </w:rPr>
              <w:t>=</w:t>
            </w:r>
            <w:r w:rsidRPr="006C6614">
              <w:rPr>
                <w:sz w:val="18"/>
                <w:szCs w:val="18"/>
                <w:lang w:val="en-US"/>
              </w:rPr>
              <w:t>a</w:t>
            </w:r>
            <w:r w:rsidRPr="005F325B">
              <w:rPr>
                <w:sz w:val="18"/>
                <w:szCs w:val="18"/>
              </w:rPr>
              <w:t>/</w:t>
            </w:r>
            <w:r w:rsidRPr="006C6614">
              <w:rPr>
                <w:sz w:val="18"/>
                <w:szCs w:val="18"/>
                <w:lang w:val="en-US"/>
              </w:rPr>
              <w:t>sqrt</w:t>
            </w:r>
            <w:r w:rsidRPr="005F325B">
              <w:rPr>
                <w:sz w:val="18"/>
                <w:szCs w:val="18"/>
              </w:rPr>
              <w:t>(1-(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*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x = (N+h)*cos(B)*cos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y = (N+h)*cos(B)*sin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z = ((1-e*e)*N+h)*sin(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user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0]=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1]=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Coord_user[2]=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sput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alpha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Расчет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матрицы</w:t>
            </w:r>
            <w:r>
              <w:rPr>
                <w:sz w:val="18"/>
                <w:szCs w:val="18"/>
                <w:lang w:val="en-US"/>
              </w:rPr>
              <w:t xml:space="preserve"> Dn, Hn, SKO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berSput = 24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int vsb[numberSput]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umvsb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ector&lt;int&gt; Visibles; //</w:t>
            </w:r>
            <w:r w:rsidRPr="00EC4232">
              <w:rPr>
                <w:sz w:val="18"/>
                <w:szCs w:val="18"/>
              </w:rPr>
              <w:t>вектор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из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л</w:t>
            </w:r>
            <w:r w:rsidRPr="00EC4232">
              <w:rPr>
                <w:sz w:val="18"/>
                <w:szCs w:val="18"/>
                <w:lang w:val="en-US"/>
              </w:rPr>
              <w:t>-</w:t>
            </w:r>
            <w:r w:rsidRPr="00EC4232">
              <w:rPr>
                <w:sz w:val="18"/>
                <w:szCs w:val="18"/>
              </w:rPr>
              <w:t>в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элементов</w:t>
            </w:r>
            <w:r w:rsidR="009D1329">
              <w:rPr>
                <w:sz w:val="18"/>
                <w:szCs w:val="18"/>
                <w:lang w:val="en-US"/>
              </w:rPr>
              <w:t xml:space="preserve"> - visible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1; i&lt;=numberSput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Полу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орд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спутников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lonassCoordinates Coord_sp = ephemerids(i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0] = Coord_sp.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1] = Coord_sp.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2] = Coord_sp.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Определ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угл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alpha = 90 - (angle(Coord_sput, Coord_user, B, L)*180/PI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определение видимости спутник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vsb[i]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alpha) &gt;5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vsb[i]=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sumvsb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</w:t>
            </w:r>
            <w:r w:rsidRPr="00EC4232">
              <w:rPr>
                <w:sz w:val="18"/>
                <w:szCs w:val="18"/>
              </w:rPr>
              <w:t>Visibles.push_back(i);  // добавление элемента в конец вектор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i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mat 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n.zeros(sumvsb, sumvs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Dn(i,i) = SISerr[i].SISR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i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uble max_val_Dn = Dn.max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 0; i&lt;sumvsb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 Dn(i,i) == 0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n(i,i) = max_val_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double 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mat H(sumvsb, 4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H.zeros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sput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lonassCoordinates Coord_sp = ephemerids((k)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x=(Coord_sp.X-Coord_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y=(Coord_sp.Y-Coord_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z=(Coord_sp.Z- Coord_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// Ri = sqrt (SQUARE(dx)+SQUARE(dy)+SQUARE(dz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Ri = sqrt (pow(dx,2)+pow(dy,2)+pow(dz,2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0 ) = dx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1) = dy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2) = dz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3) = 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numsput++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at Htr = H.t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mat sko = </w:t>
            </w:r>
            <w:r>
              <w:rPr>
                <w:sz w:val="18"/>
                <w:szCs w:val="18"/>
                <w:lang w:val="en-US"/>
              </w:rPr>
              <w:t>sqrt((inv(Htr*inv(Dn)*H)).t(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 &lt;&lt; wxString::Format("%.3f", sko(0,0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 &lt;&lt; wxString::Format("%.3f", sko(1,1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 &lt;&lt; wxString::Format("%.3f", sko(2,2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D &lt;&lt; wxString::Format("%.3f", sko(3,3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MessageBox(_("</w:t>
            </w:r>
            <w:r w:rsidRPr="00EC4232">
              <w:rPr>
                <w:sz w:val="18"/>
                <w:szCs w:val="18"/>
              </w:rPr>
              <w:t>Выбер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ругую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ГНСС</w:t>
            </w:r>
            <w:r w:rsidRPr="00EC4232">
              <w:rPr>
                <w:sz w:val="18"/>
                <w:szCs w:val="18"/>
                <w:lang w:val="en-US"/>
              </w:rPr>
              <w:t>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reamD.flush();</w:t>
            </w:r>
          </w:p>
          <w:p w:rsidR="007A0B76" w:rsidRPr="00C3693C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795486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7"/>
    </w:p>
    <w:p w:rsidR="00953FB1" w:rsidRPr="00C3693C" w:rsidRDefault="00B308A7" w:rsidP="00B308A7"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895"/>
      </w:tblGrid>
      <w:tr w:rsidR="007A0B76" w:rsidRPr="003F6C54" w:rsidTr="00130984">
        <w:tc>
          <w:tcPr>
            <w:tcW w:w="9571" w:type="dxa"/>
          </w:tcPr>
          <w:tbl>
            <w:tblPr>
              <w:tblW w:w="9571" w:type="dxa"/>
              <w:tblInd w:w="108" w:type="dxa"/>
              <w:tblLook w:val="00A0" w:firstRow="1" w:lastRow="0" w:firstColumn="1" w:lastColumn="0" w:noHBand="0" w:noVBand="0"/>
            </w:tblPr>
            <w:tblGrid>
              <w:gridCol w:w="9571"/>
            </w:tblGrid>
            <w:tr w:rsidR="009D1329" w:rsidRPr="003F6C54" w:rsidTr="003B0BAA">
              <w:tc>
                <w:tcPr>
                  <w:tcW w:w="9571" w:type="dxa"/>
                </w:tcPr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&lt;stdio.h&gt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>#include "parser.h"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*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Extern Data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data_t SISerr[75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Function Definitions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int parse(const char* file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int 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int 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ILE* fd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systype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dummy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hr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char min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sec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  fd = fopen("MERMS-ESC_C.ete"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d = fopen(file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while ( !feof(fd) 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/* if (systype !=('G'|| 'R')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printf("Sync error\n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brea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}*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d", &amp;i);   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SISerr[i-1].systype = systype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    fscanf(fd, "%d", (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</w:t>
                  </w:r>
                  <w:r>
                    <w:rPr>
                      <w:sz w:val="18"/>
                      <w:szCs w:val="28"/>
                      <w:lang w:val="en-US"/>
                    </w:rPr>
                    <w:t xml:space="preserve">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lf", (double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</w:t>
                  </w:r>
                  <w:r>
                    <w:rPr>
                      <w:sz w:val="18"/>
                      <w:szCs w:val="28"/>
                      <w:lang w:val="en-US"/>
                    </w:rPr>
                    <w:t>"%lf", (double *)dummy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>fscanf(fd, "%lf", (double *)dummy</w:t>
                  </w:r>
                  <w:r>
                    <w:rPr>
                      <w:sz w:val="18"/>
                      <w:szCs w:val="28"/>
                      <w:lang w:val="en-US"/>
                    </w:rPr>
                    <w:t>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lf", &amp;(SISe</w:t>
                  </w:r>
                  <w:r>
                    <w:rPr>
                      <w:sz w:val="18"/>
                      <w:szCs w:val="28"/>
                      <w:lang w:val="en-US"/>
                    </w:rPr>
                    <w:t>rr[i-1].SISRE)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lf", (double *)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</w:t>
                  </w:r>
                  <w:r>
                    <w:rPr>
                      <w:sz w:val="18"/>
                      <w:szCs w:val="28"/>
                      <w:lang w:val="en-US"/>
                    </w:rPr>
                    <w:t>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</w:t>
                  </w:r>
                  <w:r>
                    <w:rPr>
                      <w:sz w:val="18"/>
                      <w:szCs w:val="28"/>
                      <w:lang w:val="en-US"/>
                    </w:rPr>
                    <w:t>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rr[i-1].SISVE)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>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}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int imax=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close(fd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return imax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}</w:t>
                  </w:r>
                </w:p>
              </w:tc>
            </w:tr>
          </w:tbl>
          <w:p w:rsidR="007A0B76" w:rsidRPr="00D5514B" w:rsidRDefault="007A0B76" w:rsidP="00B308A7">
            <w:pPr>
              <w:rPr>
                <w:sz w:val="18"/>
                <w:szCs w:val="28"/>
              </w:rPr>
            </w:pP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8" w:name="_Toc5879548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8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"C" 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endif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typedef struct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 xml:space="preserve">  char systyp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R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V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>
              <w:rPr>
                <w:sz w:val="18"/>
                <w:szCs w:val="28"/>
                <w:lang w:val="en-US"/>
              </w:rPr>
              <w:t>} data_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data_t SISerr[75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int parse(const </w:t>
            </w:r>
            <w:r>
              <w:rPr>
                <w:sz w:val="18"/>
                <w:szCs w:val="28"/>
                <w:lang w:val="en-US"/>
              </w:rPr>
              <w:t>char* file)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  <w:p w:rsidR="00B308A7" w:rsidRPr="00C3693C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795488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6</w:t>
      </w:r>
      <w:bookmarkEnd w:id="29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632278" w:rsidTr="00AB65C6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?xml version="1.0" encoding="UTF-8" standalone="yes" ?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CodeBlocks_project_file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FileVersion major="1" minor="6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Projec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itle="Dat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ch_mode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Target title="Debug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latforms="Windows;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utput="bin/Debug/Data" prefix_auto="1" extension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bject_output="obj/Debug/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ype="0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rojectLinkerOptionsRelation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g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DEBUG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inet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Targe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Wall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pip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GNUWIN32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MSW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wxUSE_UNICO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kerne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ser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gd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spool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dlg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advap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el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ut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uid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ct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sock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dbc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xtheme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penblas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lwapi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version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cc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.cb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resource.r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WINDRE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wxsmith/datadialog.wx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xtension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de_completion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nvvars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debugger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b_finder disable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smith version="1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&lt;/resource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wxsmith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Extension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&lt;/Project&gt;</w:t>
            </w: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&lt;/CodeBlocks_project_file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795489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7</w:t>
      </w:r>
      <w:bookmarkEnd w:id="30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632278" w:rsidTr="00C31818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/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Name:      dataApp.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Purpose:   Defines Application Clas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Author:   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reated:   2019-08-14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opyright: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License: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************************************************************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wx/app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class dataApp : public wxApp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{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public: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    virtual bool OnInit()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}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#endif // dataAPP_H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795490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8</w:t>
      </w:r>
      <w:bookmarkEnd w:id="31"/>
    </w:p>
    <w:p w:rsidR="00694AF5" w:rsidRPr="00C31818" w:rsidRDefault="009D1329" w:rsidP="00694AF5">
      <w:pPr>
        <w:rPr>
          <w:i/>
          <w:szCs w:val="28"/>
        </w:rPr>
      </w:pPr>
      <w:r>
        <w:rPr>
          <w:i/>
          <w:szCs w:val="28"/>
          <w:lang w:val="en-US"/>
        </w:rPr>
        <w:t>xyz2enu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math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/*%**********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Copyright c 2001 The board of trustees of the Leland Stanfor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Junior University. All rights reserved.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script file may be distributed and used freely, provide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copyright notice is always kept with it.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   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Questions and comments should be directed to Todd Walter at: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walter@stanford.edu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***************************************************33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FINDXYZ2ENU find the rotation matrix to go from XYZ ECEF coordinate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  to a local East North Up frame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[xyz2enu] = FINDXYZ2ENU(LAT, LON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LAT, LON specify the coordinates of the center of the local frame in radian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XYZ2ENU is the rotation matrix such that DELTA_ENU = XYZ2ENU*DELTA_XYZ 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0] = sin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1] = cos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2] = 0.0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5] = cos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8] = sin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3] = -xyz2enu[1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4] = -xyz2enu[0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xyz2enu[6] = xyz2enu[1] * xyz2enu[5]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xyz2enu[7] = xyz2enu[0] * xyz2enu[5]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>
              <w:rPr>
                <w:sz w:val="18"/>
                <w:szCs w:val="28"/>
              </w:rPr>
              <w:t>xyz2enu[0] = -xyz2enu[0];</w:t>
            </w:r>
          </w:p>
          <w:p w:rsidR="00694AF5" w:rsidRPr="00D5514B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795491"/>
      <w:r>
        <w:rPr>
          <w:b w:val="0"/>
        </w:rPr>
        <w:lastRenderedPageBreak/>
        <w:t>Приложение 9</w:t>
      </w:r>
      <w:bookmarkEnd w:id="32"/>
    </w:p>
    <w:p w:rsidR="009D1329" w:rsidRPr="00C31818" w:rsidRDefault="009D1329" w:rsidP="009D1329">
      <w:pPr>
        <w:rPr>
          <w:i/>
          <w:szCs w:val="28"/>
        </w:rPr>
      </w:pPr>
      <w:r>
        <w:rPr>
          <w:i/>
          <w:szCs w:val="28"/>
          <w:lang w:val="en-US"/>
        </w:rPr>
        <w:t>xyz2enu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 // dataAPP_H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3" w:name="_Toc58795492"/>
      <w:r>
        <w:rPr>
          <w:b w:val="0"/>
        </w:rPr>
        <w:t>Приложение 10</w:t>
      </w:r>
      <w:bookmarkEnd w:id="33"/>
    </w:p>
    <w:p w:rsidR="009D1329" w:rsidRPr="00C31818" w:rsidRDefault="009D1329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ephemerids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dow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inet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iostream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ring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dio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trin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textfile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dialo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pinctr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int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etting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GlonassCoordinates 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TETT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OMEG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switch (n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4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9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3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2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7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7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6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1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5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TETTA = -6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0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9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8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}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PI = M_PI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ETTA = TETT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OMEGA = OMEG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c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s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i = cos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si = sin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sat_glns = 1.5514*pow(10,-4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earth = 0; //7.292115*10^(-5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sat = t*V_sat_gln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ear = -t*V_earth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e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p = 19100000+6378136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r = p/(1+e*cos(TETTA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X = r*(((cos(TETTA+Tsat))*(cos(OMEGA+Tear)))-((sin(TETTA+Tsat))*(sin(OMEGA+Tear)*ci)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Y = r*(cos(TETTA+Tsat)*sin(OMEGA+Tear)+sin(TETTA+Tsat)*cos(OMEGA+Tear)*ci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Z = r*(sin(TETTA+Tsat))*si;</w:t>
            </w: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20444C">
              <w:rPr>
                <w:sz w:val="18"/>
                <w:szCs w:val="28"/>
              </w:rPr>
              <w:t>return Coordinates;</w:t>
            </w:r>
          </w:p>
          <w:p w:rsidR="009D1329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4" w:name="_Toc58795493"/>
      <w:r>
        <w:rPr>
          <w:b w:val="0"/>
        </w:rPr>
        <w:lastRenderedPageBreak/>
        <w:t>Приложение 11</w:t>
      </w:r>
      <w:bookmarkEnd w:id="34"/>
    </w:p>
    <w:p w:rsidR="009D1329" w:rsidRPr="00C31818" w:rsidRDefault="0020444C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 w:rsidR="009D1329">
        <w:rPr>
          <w:i/>
          <w:szCs w:val="28"/>
          <w:lang w:val="en-US"/>
        </w:rPr>
        <w:t>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ypedef struct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X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Y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Z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} Glonass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5" w:name="_Toc58795494"/>
      <w:r>
        <w:rPr>
          <w:b w:val="0"/>
        </w:rPr>
        <w:lastRenderedPageBreak/>
        <w:t>Приложение 12</w:t>
      </w:r>
      <w:bookmarkEnd w:id="35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angle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xyz2enu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SQUARE(val) val * val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ES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enu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C[9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0]=(Coord_sput[0]-Coord[0]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1]=(Coord_sput[1]-Coord[1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D81CBF">
              <w:rPr>
                <w:sz w:val="18"/>
                <w:szCs w:val="28"/>
                <w:lang w:val="en-US"/>
              </w:rPr>
              <w:t>ES[2]=(Coord_sput[2]- Coord[2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lengthES =  sqrt (pow((Coord_sput[0]- Coord[0]),2)+pow((Coord_sput[1]-Coord[1]),2)+pow((Coord_sput[2]- Coord[2]),2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//lengthES =  sqrt (SQUARE(Coord_sput[0]- Coord[0])+SQUARE(Coord_sput[1]-Coord[1])+SQUARE(Coord_sput[2]- Coord[2]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0]= ES[0]/lengthES; // 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1]= ES[1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2]= ES[2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xyz2enu(B, L, C); // </w:t>
            </w:r>
            <w:r w:rsidRPr="0020444C">
              <w:rPr>
                <w:sz w:val="18"/>
                <w:szCs w:val="28"/>
              </w:rPr>
              <w:t>получение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матрицы</w:t>
            </w:r>
            <w:r w:rsidRPr="0020444C">
              <w:rPr>
                <w:sz w:val="18"/>
                <w:szCs w:val="28"/>
                <w:lang w:val="en-US"/>
              </w:rPr>
              <w:t xml:space="preserve"> ENU </w:t>
            </w:r>
            <w:r w:rsidRPr="0020444C">
              <w:rPr>
                <w:sz w:val="18"/>
                <w:szCs w:val="28"/>
              </w:rPr>
              <w:t>в</w:t>
            </w:r>
            <w:r w:rsidRPr="0020444C">
              <w:rPr>
                <w:sz w:val="18"/>
                <w:szCs w:val="28"/>
                <w:lang w:val="en-US"/>
              </w:rPr>
              <w:t xml:space="preserve"> -&gt; C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0]=C[0]*R[0]+C[1]*R[1]+C[2]*R[2]; //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1]=C[3]*R[0]+C[4]*R[1]+C[5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2]=C[6]*R[0]+C[7]*R[1]+C[8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a = acos (Renu[2]); // rad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turn  a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6" w:name="_Toc58795495"/>
      <w:r>
        <w:rPr>
          <w:b w:val="0"/>
        </w:rPr>
        <w:lastRenderedPageBreak/>
        <w:t>Приложение 13</w:t>
      </w:r>
      <w:bookmarkEnd w:id="36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</w:tc>
      </w:tr>
    </w:tbl>
    <w:p w:rsidR="009D1329" w:rsidRDefault="009D1329" w:rsidP="00694AF5">
      <w:pPr>
        <w:pStyle w:val="2"/>
        <w:numPr>
          <w:ilvl w:val="0"/>
          <w:numId w:val="0"/>
        </w:numPr>
        <w:ind w:left="576"/>
        <w:rPr>
          <w:b w:val="0"/>
        </w:rPr>
      </w:pPr>
    </w:p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7" w:name="_Toc58795496"/>
      <w:r>
        <w:rPr>
          <w:b w:val="0"/>
        </w:rPr>
        <w:t xml:space="preserve">Приложение </w:t>
      </w:r>
      <w:r w:rsidR="0020444C">
        <w:rPr>
          <w:b w:val="0"/>
          <w:lang w:val="en-US"/>
        </w:rPr>
        <w:t>14</w:t>
      </w:r>
      <w:bookmarkEnd w:id="37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250E71" w:rsidTr="00AB65C6">
        <w:tc>
          <w:tcPr>
            <w:tcW w:w="9571" w:type="dxa"/>
          </w:tcPr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>&lt;?xml version="1.0" encoding="utf-8" ?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>&lt;wxsmith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Dialog" name="dataDialog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title&gt;Data app&lt;/titl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502,57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d_arg&gt;0&lt;/id_arg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Init" entry="EVT_INIT_DIALOG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ashWindow" name="ID_SASHWINDOW1" variable="SashWindow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56,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432,520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SashWindow1SashDragged" entry="EVT_SASH_DRAGGED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Choice" name="ID_CHOICE1" variable="Choice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lona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P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alileo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Beidou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QZ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election&gt;0&lt;/selection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3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244,2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Choice1Select4" entry="EVT_CHOICE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2" variable="Button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—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іСЂСѓ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Њ</w:t>
            </w:r>
            <w:r w:rsidRPr="00250E71">
              <w:rPr>
                <w:sz w:val="18"/>
                <w:szCs w:val="18"/>
                <w:lang w:val="en-US" w:eastAsia="ru-RU"/>
              </w:rPr>
              <w:t>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2Click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Notebook" name="ID_NOTEBOOK1" variable="Notebook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124,2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1" variable="Down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ћ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СЂ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єР</w:t>
            </w:r>
            <w:r w:rsidRPr="00250E71">
              <w:rPr>
                <w:sz w:val="18"/>
                <w:szCs w:val="18"/>
                <w:lang w:val="en-US" w:eastAsia="ru-RU"/>
              </w:rPr>
              <w:t>° 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1Click1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1" variable="TextCtrlH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9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TextCtrl1Text1" entry="EVT_TEXT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2" variable="TextCtrlB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3" variable="TextCtrlL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8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4" variable="TextCtrlX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7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5" variable="TextCtrlY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2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6" variable="TextCtrlZ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6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7" variable="TextCtrlD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4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1" variable="StaticText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ІС</w:t>
            </w:r>
            <w:r w:rsidRPr="00250E71">
              <w:rPr>
                <w:sz w:val="18"/>
                <w:szCs w:val="18"/>
                <w:lang w:val="en-US" w:eastAsia="ru-RU"/>
              </w:rPr>
              <w:t>‹</w:t>
            </w:r>
            <w:r w:rsidRPr="00250E71">
              <w:rPr>
                <w:sz w:val="18"/>
                <w:szCs w:val="18"/>
                <w:lang w:eastAsia="ru-RU"/>
              </w:rPr>
              <w:t>СЃ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‹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7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2" variable="StaticText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B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22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3" variable="StaticText3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L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4" variable="StaticText4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…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6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5" variable="StaticText5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y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0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6" variable="StaticText6" member="yes"&gt;</w:t>
            </w:r>
          </w:p>
          <w:p w:rsidR="00D34B38" w:rsidRPr="00D81CBF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D81CBF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z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>&lt;pos&gt;305,35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7" variable="StaticText7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”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9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eastAsia="ru-RU"/>
              </w:rPr>
            </w:pPr>
            <w:r w:rsidRPr="00250E71">
              <w:rPr>
                <w:sz w:val="18"/>
                <w:szCs w:val="18"/>
                <w:lang w:eastAsia="ru-RU"/>
              </w:rPr>
              <w:t>&lt;/wxsmith&gt;</w:t>
            </w:r>
          </w:p>
          <w:p w:rsidR="00694AF5" w:rsidRPr="00250E71" w:rsidRDefault="00694AF5" w:rsidP="00250E71">
            <w:pPr>
              <w:rPr>
                <w:sz w:val="18"/>
                <w:szCs w:val="18"/>
              </w:rPr>
            </w:pP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D6668A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4EAA" w:rsidRDefault="00BE4EAA" w:rsidP="00090DBF">
      <w:pPr>
        <w:spacing w:after="0" w:line="240" w:lineRule="auto"/>
      </w:pPr>
      <w:r>
        <w:separator/>
      </w:r>
    </w:p>
  </w:endnote>
  <w:endnote w:type="continuationSeparator" w:id="0">
    <w:p w:rsidR="00BE4EAA" w:rsidRDefault="00BE4EAA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632278">
      <w:rPr>
        <w:noProof/>
      </w:rPr>
      <w:t>21</w:t>
    </w:r>
    <w:r>
      <w:fldChar w:fldCharType="end"/>
    </w:r>
  </w:p>
  <w:p w:rsidR="00EC4232" w:rsidRDefault="00EC4232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</w:p>
  <w:p w:rsidR="00EC4232" w:rsidRDefault="00EC423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4EAA" w:rsidRDefault="00BE4EAA" w:rsidP="00090DBF">
      <w:pPr>
        <w:spacing w:after="0" w:line="240" w:lineRule="auto"/>
      </w:pPr>
      <w:r>
        <w:separator/>
      </w:r>
    </w:p>
  </w:footnote>
  <w:footnote w:type="continuationSeparator" w:id="0">
    <w:p w:rsidR="00BE4EAA" w:rsidRDefault="00BE4EAA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16F22"/>
    <w:rsid w:val="00021D94"/>
    <w:rsid w:val="0004606D"/>
    <w:rsid w:val="000514E3"/>
    <w:rsid w:val="00052680"/>
    <w:rsid w:val="00054745"/>
    <w:rsid w:val="00055B53"/>
    <w:rsid w:val="000622AC"/>
    <w:rsid w:val="000636E0"/>
    <w:rsid w:val="00070A8F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73889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0444C"/>
    <w:rsid w:val="00221816"/>
    <w:rsid w:val="00221865"/>
    <w:rsid w:val="00237A2C"/>
    <w:rsid w:val="00245093"/>
    <w:rsid w:val="00250E71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E3FD3"/>
    <w:rsid w:val="003F6C54"/>
    <w:rsid w:val="00425595"/>
    <w:rsid w:val="0043558D"/>
    <w:rsid w:val="00445C69"/>
    <w:rsid w:val="00452C74"/>
    <w:rsid w:val="00454CBF"/>
    <w:rsid w:val="00460011"/>
    <w:rsid w:val="004618B9"/>
    <w:rsid w:val="00463979"/>
    <w:rsid w:val="00463CED"/>
    <w:rsid w:val="00472F65"/>
    <w:rsid w:val="00474F87"/>
    <w:rsid w:val="00477E95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05D2"/>
    <w:rsid w:val="005E6696"/>
    <w:rsid w:val="005F325B"/>
    <w:rsid w:val="005F5472"/>
    <w:rsid w:val="00617266"/>
    <w:rsid w:val="00617C4F"/>
    <w:rsid w:val="006259EA"/>
    <w:rsid w:val="00632278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C158D"/>
    <w:rsid w:val="006C6614"/>
    <w:rsid w:val="006E3983"/>
    <w:rsid w:val="006F7DAC"/>
    <w:rsid w:val="0070736F"/>
    <w:rsid w:val="00724AE5"/>
    <w:rsid w:val="00736800"/>
    <w:rsid w:val="00752E5E"/>
    <w:rsid w:val="00770084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E27BA"/>
    <w:rsid w:val="007F4675"/>
    <w:rsid w:val="007F4C74"/>
    <w:rsid w:val="00803F88"/>
    <w:rsid w:val="00811A0B"/>
    <w:rsid w:val="00822408"/>
    <w:rsid w:val="008312E6"/>
    <w:rsid w:val="00833728"/>
    <w:rsid w:val="008379EC"/>
    <w:rsid w:val="00845E1F"/>
    <w:rsid w:val="0085105C"/>
    <w:rsid w:val="00870598"/>
    <w:rsid w:val="0087157B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1D20"/>
    <w:rsid w:val="009017DF"/>
    <w:rsid w:val="0091131E"/>
    <w:rsid w:val="00914AB4"/>
    <w:rsid w:val="00917572"/>
    <w:rsid w:val="0092363B"/>
    <w:rsid w:val="00926F5F"/>
    <w:rsid w:val="00953FB1"/>
    <w:rsid w:val="009559BE"/>
    <w:rsid w:val="00962E67"/>
    <w:rsid w:val="00963B28"/>
    <w:rsid w:val="009669AF"/>
    <w:rsid w:val="00967C50"/>
    <w:rsid w:val="00976D95"/>
    <w:rsid w:val="00985BA5"/>
    <w:rsid w:val="0099781A"/>
    <w:rsid w:val="009D1329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460D"/>
    <w:rsid w:val="00AB65C6"/>
    <w:rsid w:val="00AC7DE2"/>
    <w:rsid w:val="00AF45F1"/>
    <w:rsid w:val="00B01AD7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4EAA"/>
    <w:rsid w:val="00BE64FD"/>
    <w:rsid w:val="00BF6C70"/>
    <w:rsid w:val="00C01755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CE388F"/>
    <w:rsid w:val="00D003E0"/>
    <w:rsid w:val="00D05CE9"/>
    <w:rsid w:val="00D0686C"/>
    <w:rsid w:val="00D17561"/>
    <w:rsid w:val="00D34B38"/>
    <w:rsid w:val="00D41A64"/>
    <w:rsid w:val="00D50C86"/>
    <w:rsid w:val="00D52782"/>
    <w:rsid w:val="00D549BB"/>
    <w:rsid w:val="00D5514B"/>
    <w:rsid w:val="00D64ABD"/>
    <w:rsid w:val="00D6668A"/>
    <w:rsid w:val="00D81CBF"/>
    <w:rsid w:val="00D938AF"/>
    <w:rsid w:val="00DA2D8D"/>
    <w:rsid w:val="00DA5F39"/>
    <w:rsid w:val="00DB010B"/>
    <w:rsid w:val="00DB0E0A"/>
    <w:rsid w:val="00DC4376"/>
    <w:rsid w:val="00DC502A"/>
    <w:rsid w:val="00DC62FA"/>
    <w:rsid w:val="00DE71C7"/>
    <w:rsid w:val="00DE7B61"/>
    <w:rsid w:val="00DF05E1"/>
    <w:rsid w:val="00DF6034"/>
    <w:rsid w:val="00DF6FC4"/>
    <w:rsid w:val="00DF7848"/>
    <w:rsid w:val="00E21670"/>
    <w:rsid w:val="00E2402D"/>
    <w:rsid w:val="00E27AD0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B0DD1"/>
    <w:rsid w:val="00EC3A77"/>
    <w:rsid w:val="00EC4232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C2B"/>
    <w:rsid w:val="00FA1EA3"/>
    <w:rsid w:val="00FC0749"/>
    <w:rsid w:val="00FD69BD"/>
    <w:rsid w:val="00FE2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7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329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етка таблицы1"/>
    <w:basedOn w:val="a1"/>
    <w:next w:val="af"/>
    <w:uiPriority w:val="59"/>
    <w:rsid w:val="00070A8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png"/><Relationship Id="rId138" Type="http://schemas.openxmlformats.org/officeDocument/2006/relationships/image" Target="media/image64.png"/><Relationship Id="rId154" Type="http://schemas.openxmlformats.org/officeDocument/2006/relationships/oleObject" Target="embeddings/oleObject70.bin"/><Relationship Id="rId159" Type="http://schemas.openxmlformats.org/officeDocument/2006/relationships/image" Target="media/image74.png"/><Relationship Id="rId175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6" Type="http://schemas.openxmlformats.org/officeDocument/2006/relationships/image" Target="media/image4.png"/><Relationship Id="rId107" Type="http://schemas.openxmlformats.org/officeDocument/2006/relationships/oleObject" Target="embeddings/oleObject53.bin"/><Relationship Id="rId11" Type="http://schemas.openxmlformats.org/officeDocument/2006/relationships/footer" Target="footer2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hyperlink" Target="https://git-scm.com/about" TargetMode="External"/><Relationship Id="rId144" Type="http://schemas.openxmlformats.org/officeDocument/2006/relationships/hyperlink" Target="https://ru.wikipedia.org/wiki/Windows" TargetMode="External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png"/><Relationship Id="rId165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0.png"/><Relationship Id="rId139" Type="http://schemas.openxmlformats.org/officeDocument/2006/relationships/image" Target="media/image65.png"/><Relationship Id="rId80" Type="http://schemas.openxmlformats.org/officeDocument/2006/relationships/oleObject" Target="embeddings/oleObject3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5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6.png"/><Relationship Id="rId145" Type="http://schemas.openxmlformats.org/officeDocument/2006/relationships/hyperlink" Target="http://cppstudio.com/uchebniki/yazyk-programmirovaniya-si/operator-vybora-if-v-yazyke-c/" TargetMode="External"/><Relationship Id="rId161" Type="http://schemas.openxmlformats.org/officeDocument/2006/relationships/image" Target="media/image76.png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png"/><Relationship Id="rId135" Type="http://schemas.openxmlformats.org/officeDocument/2006/relationships/image" Target="media/image61.png"/><Relationship Id="rId151" Type="http://schemas.openxmlformats.org/officeDocument/2006/relationships/image" Target="media/image69.wmf"/><Relationship Id="rId156" Type="http://schemas.openxmlformats.org/officeDocument/2006/relationships/image" Target="media/image71.png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0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png"/><Relationship Id="rId146" Type="http://schemas.openxmlformats.org/officeDocument/2006/relationships/hyperlink" Target="http://cppstudio.com/uchebniki/yazyk-programmirovaniya-s/operator-continue/" TargetMode="External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hyperlink" Target="http://docs.cntd.ru/document/1200110468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png"/><Relationship Id="rId136" Type="http://schemas.openxmlformats.org/officeDocument/2006/relationships/image" Target="media/image62.png"/><Relationship Id="rId157" Type="http://schemas.openxmlformats.org/officeDocument/2006/relationships/image" Target="media/image72.png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8.bin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png"/><Relationship Id="rId158" Type="http://schemas.openxmlformats.org/officeDocument/2006/relationships/image" Target="media/image73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png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03FFEF-8B74-415D-A17C-102703DAF3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8</TotalTime>
  <Pages>71</Pages>
  <Words>7453</Words>
  <Characters>54482</Characters>
  <Application>Microsoft Office Word</Application>
  <DocSecurity>0</DocSecurity>
  <Lines>1362</Lines>
  <Paragraphs>4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76</cp:revision>
  <cp:lastPrinted>2020-05-31T20:22:00Z</cp:lastPrinted>
  <dcterms:created xsi:type="dcterms:W3CDTF">2020-06-29T12:10:00Z</dcterms:created>
  <dcterms:modified xsi:type="dcterms:W3CDTF">2020-12-17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